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942" w:type="pct"/>
        <w:tblInd w:w="-540" w:type="dxa"/>
        <w:tblLook w:val="01E0" w:firstRow="1" w:lastRow="1" w:firstColumn="1" w:lastColumn="1" w:noHBand="0" w:noVBand="0"/>
      </w:tblPr>
      <w:tblGrid>
        <w:gridCol w:w="6965"/>
        <w:gridCol w:w="10686"/>
      </w:tblGrid>
      <w:tr w:rsidR="006B7986" w:rsidRPr="007F5334" w14:paraId="61AC0068" w14:textId="77777777" w:rsidTr="00CD68C4">
        <w:tc>
          <w:tcPr>
            <w:tcW w:w="1973" w:type="pct"/>
          </w:tcPr>
          <w:p w14:paraId="70C84ED6" w14:textId="72B2D098" w:rsidR="006B7986" w:rsidRPr="007F5334" w:rsidRDefault="006B7986" w:rsidP="00CD68C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F5334">
              <w:rPr>
                <w:rFonts w:ascii="Times New Roman" w:hAnsi="Times New Roman" w:cs="Times New Roman"/>
                <w:b/>
              </w:rPr>
              <w:t>SỞ GIÁO DỤC VÀ ĐÀO TẠO HÀ NỘI</w:t>
            </w:r>
          </w:p>
          <w:p w14:paraId="48239AE4" w14:textId="2C0D6B6B" w:rsidR="006B7986" w:rsidRPr="004E2B0F" w:rsidRDefault="0086200D" w:rsidP="004E2B0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3B0A9332" wp14:editId="034862E0">
                      <wp:simplePos x="0" y="0"/>
                      <wp:positionH relativeFrom="column">
                        <wp:posOffset>1007745</wp:posOffset>
                      </wp:positionH>
                      <wp:positionV relativeFrom="paragraph">
                        <wp:posOffset>241935</wp:posOffset>
                      </wp:positionV>
                      <wp:extent cx="191516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15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2064941D" id="Straight Connector 3" o:spid="_x0000_s1026" style="position:absolute;flip:y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9.35pt,19.05pt" to="230.1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" o:allowincell="f"/>
                  </w:pict>
                </mc:Fallback>
              </mc:AlternateContent>
            </w:r>
            <w:r w:rsidR="006B7986" w:rsidRPr="007F5334">
              <w:rPr>
                <w:rFonts w:ascii="Times New Roman" w:hAnsi="Times New Roman" w:cs="Times New Roman"/>
              </w:rPr>
              <w:t>TRƯỜNG THPT TRẦN PHÚ - HOÀN KIẾM</w:t>
            </w:r>
          </w:p>
        </w:tc>
        <w:tc>
          <w:tcPr>
            <w:tcW w:w="3027" w:type="pct"/>
          </w:tcPr>
          <w:p w14:paraId="18FA0B33" w14:textId="2364DBA9" w:rsidR="006B7986" w:rsidRPr="007F5334" w:rsidRDefault="006B7986" w:rsidP="00CD68C4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ĐÁP ÁN</w:t>
            </w:r>
            <w:r w:rsidRPr="007F5334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F5334">
              <w:rPr>
                <w:rFonts w:ascii="Times New Roman" w:hAnsi="Times New Roman" w:cs="Times New Roman"/>
                <w:b/>
                <w:bCs/>
                <w:lang w:val="vi-VN"/>
              </w:rPr>
              <w:t xml:space="preserve">GIỮA HỌC </w:t>
            </w:r>
            <w:r w:rsidRPr="007F5334">
              <w:rPr>
                <w:rFonts w:ascii="Times New Roman" w:hAnsi="Times New Roman" w:cs="Times New Roman"/>
                <w:b/>
                <w:bCs/>
              </w:rPr>
              <w:t>K</w:t>
            </w:r>
            <w:r w:rsidRPr="007F5334">
              <w:rPr>
                <w:rFonts w:ascii="Times New Roman" w:hAnsi="Times New Roman" w:cs="Times New Roman"/>
                <w:b/>
                <w:bCs/>
                <w:lang w:val="vi-VN"/>
              </w:rPr>
              <w:t xml:space="preserve">Ì </w:t>
            </w:r>
            <w:r w:rsidRPr="007F5334">
              <w:rPr>
                <w:rFonts w:ascii="Times New Roman" w:hAnsi="Times New Roman" w:cs="Times New Roman"/>
                <w:b/>
                <w:bCs/>
              </w:rPr>
              <w:t xml:space="preserve">I – </w:t>
            </w:r>
            <w:bookmarkStart w:id="0" w:name="df_year"/>
            <w:r w:rsidRPr="007F5334">
              <w:rPr>
                <w:rFonts w:ascii="Times New Roman" w:hAnsi="Times New Roman" w:cs="Times New Roman"/>
                <w:b/>
                <w:bCs/>
              </w:rPr>
              <w:t>NĂM HỌC</w:t>
            </w:r>
            <w:bookmarkEnd w:id="0"/>
            <w:r w:rsidRPr="007F5334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186FAB">
              <w:rPr>
                <w:rFonts w:ascii="Times New Roman" w:hAnsi="Times New Roman" w:cs="Times New Roman"/>
                <w:b/>
                <w:bCs/>
              </w:rPr>
              <w:t>2023</w:t>
            </w:r>
            <w:r w:rsidRPr="007F5334">
              <w:rPr>
                <w:rFonts w:ascii="Times New Roman" w:hAnsi="Times New Roman" w:cs="Times New Roman"/>
                <w:b/>
                <w:bCs/>
              </w:rPr>
              <w:t>–</w:t>
            </w:r>
            <w:r w:rsidR="00186FAB">
              <w:rPr>
                <w:rFonts w:ascii="Times New Roman" w:hAnsi="Times New Roman" w:cs="Times New Roman"/>
                <w:b/>
                <w:bCs/>
              </w:rPr>
              <w:t>2024</w:t>
            </w:r>
          </w:p>
          <w:p w14:paraId="4B8C6C5B" w14:textId="268C9B3C" w:rsidR="006B7986" w:rsidRPr="007F5334" w:rsidRDefault="006B7986" w:rsidP="00CD68C4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bookmarkStart w:id="1" w:name="df_subject"/>
            <w:r w:rsidRPr="007F5334">
              <w:rPr>
                <w:rFonts w:ascii="Times New Roman" w:hAnsi="Times New Roman" w:cs="Times New Roman"/>
                <w:b/>
                <w:bCs/>
                <w:lang w:val="vi-VN"/>
              </w:rPr>
              <w:t>MÔ</w:t>
            </w:r>
            <w:bookmarkStart w:id="2" w:name="grade"/>
            <w:bookmarkEnd w:id="1"/>
            <w:bookmarkEnd w:id="2"/>
            <w:r w:rsidRPr="007F5334">
              <w:rPr>
                <w:rFonts w:ascii="Times New Roman" w:hAnsi="Times New Roman" w:cs="Times New Roman"/>
                <w:b/>
                <w:bCs/>
                <w:lang w:val="vi-VN"/>
              </w:rPr>
              <w:t xml:space="preserve">N TOÁN - KHỐI </w:t>
            </w:r>
            <w:r w:rsidR="00186FAB">
              <w:rPr>
                <w:rFonts w:ascii="Times New Roman" w:hAnsi="Times New Roman" w:cs="Times New Roman"/>
                <w:b/>
                <w:bCs/>
                <w:lang w:val="vi-VN"/>
              </w:rPr>
              <w:t>11</w:t>
            </w:r>
          </w:p>
          <w:p w14:paraId="76637C7F" w14:textId="77777777" w:rsidR="006B7986" w:rsidRPr="007F5334" w:rsidRDefault="006B7986" w:rsidP="00CD68C4">
            <w:pPr>
              <w:jc w:val="center"/>
              <w:rPr>
                <w:rFonts w:ascii="Times New Roman" w:hAnsi="Times New Roman" w:cs="Times New Roman"/>
                <w:b/>
                <w:bCs/>
                <w:lang w:val="vi-VN"/>
              </w:rPr>
            </w:pPr>
          </w:p>
        </w:tc>
      </w:tr>
    </w:tbl>
    <w:p w14:paraId="155567C6" w14:textId="5A2503CE" w:rsidR="00F4733F" w:rsidRDefault="00F4733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.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rắc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5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14:paraId="590FDBF6" w14:textId="77C5C1A7" w:rsidR="00657DD5" w:rsidRPr="00657DD5" w:rsidRDefault="00657DD5" w:rsidP="00657DD5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57DD5">
        <w:rPr>
          <w:rFonts w:ascii="Times New Roman" w:hAnsi="Times New Roman" w:cs="Times New Roman"/>
          <w:b/>
          <w:bCs/>
          <w:sz w:val="24"/>
          <w:szCs w:val="24"/>
        </w:rPr>
        <w:t>Mã</w:t>
      </w:r>
      <w:proofErr w:type="spellEnd"/>
      <w:r w:rsidRPr="00657D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657DD5">
        <w:rPr>
          <w:rFonts w:ascii="Times New Roman" w:hAnsi="Times New Roman" w:cs="Times New Roman"/>
          <w:b/>
          <w:bCs/>
          <w:sz w:val="24"/>
          <w:szCs w:val="24"/>
        </w:rPr>
        <w:t>đề</w:t>
      </w:r>
      <w:proofErr w:type="spellEnd"/>
      <w:r w:rsidRPr="00657D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86FAB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657DD5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07"/>
        <w:gridCol w:w="1407"/>
        <w:gridCol w:w="1407"/>
        <w:gridCol w:w="1407"/>
        <w:gridCol w:w="1407"/>
        <w:gridCol w:w="1407"/>
        <w:gridCol w:w="1407"/>
        <w:gridCol w:w="1407"/>
        <w:gridCol w:w="1407"/>
        <w:gridCol w:w="1408"/>
      </w:tblGrid>
      <w:tr w:rsidR="00657DD5" w14:paraId="5CBD8DC9" w14:textId="77777777" w:rsidTr="00657DD5">
        <w:tc>
          <w:tcPr>
            <w:tcW w:w="1407" w:type="dxa"/>
            <w:vAlign w:val="center"/>
          </w:tcPr>
          <w:p w14:paraId="145CE591" w14:textId="4B41FEEF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A</w:t>
            </w:r>
          </w:p>
        </w:tc>
        <w:tc>
          <w:tcPr>
            <w:tcW w:w="1407" w:type="dxa"/>
            <w:vAlign w:val="center"/>
          </w:tcPr>
          <w:p w14:paraId="4ADFA093" w14:textId="597DB670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D</w:t>
            </w:r>
          </w:p>
        </w:tc>
        <w:tc>
          <w:tcPr>
            <w:tcW w:w="1407" w:type="dxa"/>
            <w:vAlign w:val="center"/>
          </w:tcPr>
          <w:p w14:paraId="00200A63" w14:textId="6AEB6AA7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407" w:type="dxa"/>
            <w:vAlign w:val="center"/>
          </w:tcPr>
          <w:p w14:paraId="683B296A" w14:textId="1C1C1D50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B</w:t>
            </w:r>
          </w:p>
        </w:tc>
        <w:tc>
          <w:tcPr>
            <w:tcW w:w="1407" w:type="dxa"/>
            <w:vAlign w:val="center"/>
          </w:tcPr>
          <w:p w14:paraId="40B0C337" w14:textId="541F7BA3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C</w:t>
            </w:r>
          </w:p>
        </w:tc>
        <w:tc>
          <w:tcPr>
            <w:tcW w:w="1407" w:type="dxa"/>
            <w:vAlign w:val="center"/>
          </w:tcPr>
          <w:p w14:paraId="583DF8EF" w14:textId="16C2D171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B</w:t>
            </w:r>
          </w:p>
        </w:tc>
        <w:tc>
          <w:tcPr>
            <w:tcW w:w="1407" w:type="dxa"/>
            <w:vAlign w:val="center"/>
          </w:tcPr>
          <w:p w14:paraId="5C83CE80" w14:textId="07F327D2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A</w:t>
            </w:r>
          </w:p>
        </w:tc>
        <w:tc>
          <w:tcPr>
            <w:tcW w:w="1407" w:type="dxa"/>
            <w:vAlign w:val="center"/>
          </w:tcPr>
          <w:p w14:paraId="4795F0FF" w14:textId="4D92143E" w:rsidR="00657DD5" w:rsidRPr="00657DD5" w:rsidRDefault="00186FAB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D</w:t>
            </w:r>
          </w:p>
        </w:tc>
        <w:tc>
          <w:tcPr>
            <w:tcW w:w="1407" w:type="dxa"/>
            <w:vAlign w:val="center"/>
          </w:tcPr>
          <w:p w14:paraId="5E4B4113" w14:textId="2B5069AD" w:rsidR="00657DD5" w:rsidRPr="00657DD5" w:rsidRDefault="00DE4FE8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A</w:t>
            </w:r>
          </w:p>
        </w:tc>
        <w:tc>
          <w:tcPr>
            <w:tcW w:w="1408" w:type="dxa"/>
            <w:vAlign w:val="center"/>
          </w:tcPr>
          <w:p w14:paraId="080C58F6" w14:textId="36B22061" w:rsidR="00657DD5" w:rsidRPr="00657DD5" w:rsidRDefault="00DE4FE8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B</w:t>
            </w:r>
          </w:p>
        </w:tc>
      </w:tr>
      <w:tr w:rsidR="00657DD5" w14:paraId="5552DF7C" w14:textId="77777777" w:rsidTr="00657DD5">
        <w:tc>
          <w:tcPr>
            <w:tcW w:w="1407" w:type="dxa"/>
            <w:vAlign w:val="center"/>
          </w:tcPr>
          <w:p w14:paraId="6EF54F9A" w14:textId="51597294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C</w:t>
            </w:r>
          </w:p>
        </w:tc>
        <w:tc>
          <w:tcPr>
            <w:tcW w:w="1407" w:type="dxa"/>
            <w:vAlign w:val="center"/>
          </w:tcPr>
          <w:p w14:paraId="53FBC340" w14:textId="2A5DFF44" w:rsidR="00657DD5" w:rsidRPr="00657DD5" w:rsidRDefault="00DE4FE8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C</w:t>
            </w:r>
          </w:p>
        </w:tc>
        <w:tc>
          <w:tcPr>
            <w:tcW w:w="1407" w:type="dxa"/>
            <w:vAlign w:val="center"/>
          </w:tcPr>
          <w:p w14:paraId="7C7E5546" w14:textId="6C6D051F" w:rsidR="00657DD5" w:rsidRPr="00657DD5" w:rsidRDefault="00DE4FE8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D</w:t>
            </w:r>
          </w:p>
        </w:tc>
        <w:tc>
          <w:tcPr>
            <w:tcW w:w="1407" w:type="dxa"/>
            <w:vAlign w:val="center"/>
          </w:tcPr>
          <w:p w14:paraId="159A5545" w14:textId="61D7F8F9" w:rsidR="00657DD5" w:rsidRPr="00657DD5" w:rsidRDefault="00DE4FE8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D</w:t>
            </w:r>
          </w:p>
        </w:tc>
        <w:tc>
          <w:tcPr>
            <w:tcW w:w="1407" w:type="dxa"/>
            <w:vAlign w:val="center"/>
          </w:tcPr>
          <w:p w14:paraId="5CC5EED6" w14:textId="6208F74C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C</w:t>
            </w:r>
          </w:p>
        </w:tc>
        <w:tc>
          <w:tcPr>
            <w:tcW w:w="1407" w:type="dxa"/>
            <w:vAlign w:val="center"/>
          </w:tcPr>
          <w:p w14:paraId="30687F7B" w14:textId="49DF1D8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A</w:t>
            </w:r>
          </w:p>
        </w:tc>
        <w:tc>
          <w:tcPr>
            <w:tcW w:w="1407" w:type="dxa"/>
            <w:vAlign w:val="center"/>
          </w:tcPr>
          <w:p w14:paraId="33EF4F33" w14:textId="7B444153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A</w:t>
            </w:r>
          </w:p>
        </w:tc>
        <w:tc>
          <w:tcPr>
            <w:tcW w:w="1407" w:type="dxa"/>
            <w:vAlign w:val="center"/>
          </w:tcPr>
          <w:p w14:paraId="7EBE363C" w14:textId="5E577946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B</w:t>
            </w:r>
          </w:p>
        </w:tc>
        <w:tc>
          <w:tcPr>
            <w:tcW w:w="1407" w:type="dxa"/>
            <w:vAlign w:val="center"/>
          </w:tcPr>
          <w:p w14:paraId="62338C6A" w14:textId="6F188BCC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C</w:t>
            </w:r>
          </w:p>
        </w:tc>
        <w:tc>
          <w:tcPr>
            <w:tcW w:w="1408" w:type="dxa"/>
            <w:vAlign w:val="center"/>
          </w:tcPr>
          <w:p w14:paraId="6E9E98A5" w14:textId="53110760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D</w:t>
            </w:r>
          </w:p>
        </w:tc>
      </w:tr>
      <w:tr w:rsidR="00657DD5" w14:paraId="63EC9BB5" w14:textId="77777777" w:rsidTr="00657DD5">
        <w:tc>
          <w:tcPr>
            <w:tcW w:w="1407" w:type="dxa"/>
            <w:vAlign w:val="center"/>
          </w:tcPr>
          <w:p w14:paraId="67548777" w14:textId="77FE387E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B</w:t>
            </w:r>
          </w:p>
        </w:tc>
        <w:tc>
          <w:tcPr>
            <w:tcW w:w="1407" w:type="dxa"/>
            <w:vAlign w:val="center"/>
          </w:tcPr>
          <w:p w14:paraId="30DDBDE4" w14:textId="0C62FE81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A</w:t>
            </w:r>
          </w:p>
        </w:tc>
        <w:tc>
          <w:tcPr>
            <w:tcW w:w="1407" w:type="dxa"/>
            <w:vAlign w:val="center"/>
          </w:tcPr>
          <w:p w14:paraId="45CAAF9E" w14:textId="37C6F5D2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D</w:t>
            </w:r>
          </w:p>
        </w:tc>
        <w:tc>
          <w:tcPr>
            <w:tcW w:w="1407" w:type="dxa"/>
            <w:vAlign w:val="center"/>
          </w:tcPr>
          <w:p w14:paraId="0BC0076F" w14:textId="4756C95E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  <w:r w:rsidR="000E21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407" w:type="dxa"/>
            <w:vAlign w:val="center"/>
          </w:tcPr>
          <w:p w14:paraId="60E9E84B" w14:textId="45F6D657" w:rsidR="00657DD5" w:rsidRPr="00657DD5" w:rsidRDefault="000B5CF2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5D</w:t>
            </w:r>
          </w:p>
        </w:tc>
        <w:tc>
          <w:tcPr>
            <w:tcW w:w="1407" w:type="dxa"/>
            <w:vAlign w:val="center"/>
          </w:tcPr>
          <w:p w14:paraId="08815D37" w14:textId="77777777" w:rsidR="00657DD5" w:rsidRPr="000B5CF2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lightGray"/>
              </w:rPr>
            </w:pPr>
          </w:p>
        </w:tc>
        <w:tc>
          <w:tcPr>
            <w:tcW w:w="1407" w:type="dxa"/>
            <w:vAlign w:val="center"/>
          </w:tcPr>
          <w:p w14:paraId="65E1C3E5" w14:textId="77777777" w:rsidR="00657DD5" w:rsidRPr="000B5CF2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lightGray"/>
              </w:rPr>
            </w:pPr>
          </w:p>
        </w:tc>
        <w:tc>
          <w:tcPr>
            <w:tcW w:w="1407" w:type="dxa"/>
            <w:vAlign w:val="center"/>
          </w:tcPr>
          <w:p w14:paraId="21251BE2" w14:textId="77777777" w:rsidR="00657DD5" w:rsidRPr="000B5CF2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lightGray"/>
              </w:rPr>
            </w:pPr>
          </w:p>
        </w:tc>
        <w:tc>
          <w:tcPr>
            <w:tcW w:w="1407" w:type="dxa"/>
            <w:vAlign w:val="center"/>
          </w:tcPr>
          <w:p w14:paraId="27AB71F6" w14:textId="77777777" w:rsidR="00657DD5" w:rsidRPr="000B5CF2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lightGray"/>
              </w:rPr>
            </w:pPr>
          </w:p>
        </w:tc>
        <w:tc>
          <w:tcPr>
            <w:tcW w:w="1408" w:type="dxa"/>
            <w:vAlign w:val="center"/>
          </w:tcPr>
          <w:p w14:paraId="773FC16E" w14:textId="77777777" w:rsidR="00657DD5" w:rsidRPr="000B5CF2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lightGray"/>
              </w:rPr>
            </w:pPr>
          </w:p>
        </w:tc>
      </w:tr>
    </w:tbl>
    <w:p w14:paraId="2CF60D4D" w14:textId="77777777" w:rsidR="000B5CF2" w:rsidRPr="0024100B" w:rsidRDefault="000B5CF2" w:rsidP="00657DD5">
      <w:pPr>
        <w:spacing w:line="360" w:lineRule="auto"/>
        <w:rPr>
          <w:rFonts w:ascii="Times New Roman" w:hAnsi="Times New Roman" w:cs="Times New Roman"/>
          <w:b/>
          <w:bCs/>
          <w:sz w:val="6"/>
          <w:szCs w:val="6"/>
        </w:rPr>
      </w:pPr>
    </w:p>
    <w:p w14:paraId="0E131F06" w14:textId="7F6A4554" w:rsidR="00657DD5" w:rsidRDefault="00657DD5" w:rsidP="00657DD5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657DD5">
        <w:rPr>
          <w:rFonts w:ascii="Times New Roman" w:hAnsi="Times New Roman" w:cs="Times New Roman"/>
          <w:b/>
          <w:bCs/>
          <w:sz w:val="24"/>
          <w:szCs w:val="24"/>
        </w:rPr>
        <w:t>Mã</w:t>
      </w:r>
      <w:proofErr w:type="spellEnd"/>
      <w:r w:rsidRPr="00657D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657DD5">
        <w:rPr>
          <w:rFonts w:ascii="Times New Roman" w:hAnsi="Times New Roman" w:cs="Times New Roman"/>
          <w:b/>
          <w:bCs/>
          <w:sz w:val="24"/>
          <w:szCs w:val="24"/>
        </w:rPr>
        <w:t>đề</w:t>
      </w:r>
      <w:proofErr w:type="spellEnd"/>
      <w:r w:rsidRPr="00657DD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B2369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657DD5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07"/>
        <w:gridCol w:w="1407"/>
        <w:gridCol w:w="1407"/>
        <w:gridCol w:w="1407"/>
        <w:gridCol w:w="1407"/>
        <w:gridCol w:w="1407"/>
        <w:gridCol w:w="1407"/>
        <w:gridCol w:w="1407"/>
        <w:gridCol w:w="1407"/>
        <w:gridCol w:w="1408"/>
      </w:tblGrid>
      <w:tr w:rsidR="00657DD5" w14:paraId="1178BCC7" w14:textId="77777777" w:rsidTr="00B055DB">
        <w:tc>
          <w:tcPr>
            <w:tcW w:w="1407" w:type="dxa"/>
            <w:vAlign w:val="center"/>
          </w:tcPr>
          <w:p w14:paraId="5236998E" w14:textId="68E7F6D1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407" w:type="dxa"/>
            <w:vAlign w:val="center"/>
          </w:tcPr>
          <w:p w14:paraId="13ADC830" w14:textId="32476B03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407" w:type="dxa"/>
            <w:vAlign w:val="center"/>
          </w:tcPr>
          <w:p w14:paraId="0CE5869F" w14:textId="75DE2E90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D</w:t>
            </w:r>
          </w:p>
        </w:tc>
        <w:tc>
          <w:tcPr>
            <w:tcW w:w="1407" w:type="dxa"/>
            <w:vAlign w:val="center"/>
          </w:tcPr>
          <w:p w14:paraId="5C6A498B" w14:textId="6974E2AA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C</w:t>
            </w:r>
          </w:p>
        </w:tc>
        <w:tc>
          <w:tcPr>
            <w:tcW w:w="1407" w:type="dxa"/>
            <w:vAlign w:val="center"/>
          </w:tcPr>
          <w:p w14:paraId="749433C8" w14:textId="42EE1DEA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07" w:type="dxa"/>
            <w:vAlign w:val="center"/>
          </w:tcPr>
          <w:p w14:paraId="74937B23" w14:textId="764724E6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C</w:t>
            </w:r>
          </w:p>
        </w:tc>
        <w:tc>
          <w:tcPr>
            <w:tcW w:w="1407" w:type="dxa"/>
            <w:vAlign w:val="center"/>
          </w:tcPr>
          <w:p w14:paraId="58E7D4BD" w14:textId="6BA618FC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407" w:type="dxa"/>
            <w:vAlign w:val="center"/>
          </w:tcPr>
          <w:p w14:paraId="50D94D92" w14:textId="0795E0A1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B</w:t>
            </w:r>
          </w:p>
        </w:tc>
        <w:tc>
          <w:tcPr>
            <w:tcW w:w="1407" w:type="dxa"/>
            <w:vAlign w:val="center"/>
          </w:tcPr>
          <w:p w14:paraId="3B81BDFE" w14:textId="7E3F600F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A</w:t>
            </w:r>
          </w:p>
        </w:tc>
        <w:tc>
          <w:tcPr>
            <w:tcW w:w="1408" w:type="dxa"/>
            <w:vAlign w:val="center"/>
          </w:tcPr>
          <w:p w14:paraId="7B629EF3" w14:textId="57B73706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</w:tr>
      <w:tr w:rsidR="00657DD5" w14:paraId="03946BE5" w14:textId="77777777" w:rsidTr="00B055DB">
        <w:tc>
          <w:tcPr>
            <w:tcW w:w="1407" w:type="dxa"/>
            <w:vAlign w:val="center"/>
          </w:tcPr>
          <w:p w14:paraId="5FEED25E" w14:textId="503FB1A2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D</w:t>
            </w:r>
          </w:p>
        </w:tc>
        <w:tc>
          <w:tcPr>
            <w:tcW w:w="1407" w:type="dxa"/>
            <w:vAlign w:val="center"/>
          </w:tcPr>
          <w:p w14:paraId="68094334" w14:textId="1A5B0BC1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A</w:t>
            </w:r>
          </w:p>
        </w:tc>
        <w:tc>
          <w:tcPr>
            <w:tcW w:w="1407" w:type="dxa"/>
            <w:vAlign w:val="center"/>
          </w:tcPr>
          <w:p w14:paraId="466400AD" w14:textId="7B7E8B81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407" w:type="dxa"/>
            <w:vAlign w:val="center"/>
          </w:tcPr>
          <w:p w14:paraId="057ABE13" w14:textId="5BC23233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407" w:type="dxa"/>
            <w:vAlign w:val="center"/>
          </w:tcPr>
          <w:p w14:paraId="50DA8E7B" w14:textId="34959078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407" w:type="dxa"/>
            <w:vAlign w:val="center"/>
          </w:tcPr>
          <w:p w14:paraId="6B98EBA2" w14:textId="2AF2646D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</w:t>
            </w:r>
            <w:r w:rsidR="00AA47E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407" w:type="dxa"/>
            <w:vAlign w:val="center"/>
          </w:tcPr>
          <w:p w14:paraId="649495B8" w14:textId="6DF97EB8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D</w:t>
            </w:r>
          </w:p>
        </w:tc>
        <w:tc>
          <w:tcPr>
            <w:tcW w:w="1407" w:type="dxa"/>
            <w:vAlign w:val="center"/>
          </w:tcPr>
          <w:p w14:paraId="33409507" w14:textId="14F9B901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A</w:t>
            </w:r>
          </w:p>
        </w:tc>
        <w:tc>
          <w:tcPr>
            <w:tcW w:w="1407" w:type="dxa"/>
            <w:vAlign w:val="center"/>
          </w:tcPr>
          <w:p w14:paraId="4FA1F792" w14:textId="730B2686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</w:t>
            </w:r>
            <w:r w:rsidR="00E93C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408" w:type="dxa"/>
            <w:vAlign w:val="center"/>
          </w:tcPr>
          <w:p w14:paraId="13A38790" w14:textId="19220B46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C</w:t>
            </w:r>
          </w:p>
        </w:tc>
      </w:tr>
      <w:tr w:rsidR="00657DD5" w14:paraId="534B31B3" w14:textId="77777777" w:rsidTr="00B055DB">
        <w:tc>
          <w:tcPr>
            <w:tcW w:w="1407" w:type="dxa"/>
            <w:vAlign w:val="center"/>
          </w:tcPr>
          <w:p w14:paraId="6FFBD5BA" w14:textId="396D500E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B</w:t>
            </w:r>
          </w:p>
        </w:tc>
        <w:tc>
          <w:tcPr>
            <w:tcW w:w="1407" w:type="dxa"/>
            <w:vAlign w:val="center"/>
          </w:tcPr>
          <w:p w14:paraId="2B4340D9" w14:textId="65176E0E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2D</w:t>
            </w:r>
          </w:p>
        </w:tc>
        <w:tc>
          <w:tcPr>
            <w:tcW w:w="1407" w:type="dxa"/>
            <w:vAlign w:val="center"/>
          </w:tcPr>
          <w:p w14:paraId="4E1B9D79" w14:textId="0905DAB5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3</w:t>
            </w:r>
            <w:r w:rsidR="00E93C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407" w:type="dxa"/>
            <w:vAlign w:val="center"/>
          </w:tcPr>
          <w:p w14:paraId="1475003A" w14:textId="6D6CB0FE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  <w:r w:rsidR="00E93C2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407" w:type="dxa"/>
            <w:vAlign w:val="center"/>
          </w:tcPr>
          <w:p w14:paraId="67967FAB" w14:textId="4541130B" w:rsidR="00657DD5" w:rsidRPr="00657DD5" w:rsidRDefault="004B2369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5C</w:t>
            </w:r>
          </w:p>
        </w:tc>
        <w:tc>
          <w:tcPr>
            <w:tcW w:w="1407" w:type="dxa"/>
            <w:vAlign w:val="center"/>
          </w:tcPr>
          <w:p w14:paraId="13ACB1B8" w14:textId="7777777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07" w:type="dxa"/>
            <w:vAlign w:val="center"/>
          </w:tcPr>
          <w:p w14:paraId="632A9737" w14:textId="7777777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07" w:type="dxa"/>
            <w:vAlign w:val="center"/>
          </w:tcPr>
          <w:p w14:paraId="73F7FBBC" w14:textId="7777777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07" w:type="dxa"/>
            <w:vAlign w:val="center"/>
          </w:tcPr>
          <w:p w14:paraId="0B814493" w14:textId="7777777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08" w:type="dxa"/>
            <w:vAlign w:val="center"/>
          </w:tcPr>
          <w:p w14:paraId="793076D1" w14:textId="77777777" w:rsidR="00657DD5" w:rsidRPr="00657DD5" w:rsidRDefault="00657DD5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0CE62C67" w14:textId="77777777" w:rsidR="004E2B0F" w:rsidRDefault="004E2B0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4D28ED0" w14:textId="19DEA17E" w:rsidR="007F4144" w:rsidRDefault="006B798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luận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5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232"/>
        <w:gridCol w:w="958"/>
        <w:gridCol w:w="6655"/>
      </w:tblGrid>
      <w:tr w:rsidR="006B7986" w:rsidRPr="009071CD" w14:paraId="73450348" w14:textId="77777777" w:rsidTr="004B2369">
        <w:tc>
          <w:tcPr>
            <w:tcW w:w="6232" w:type="dxa"/>
            <w:vAlign w:val="center"/>
          </w:tcPr>
          <w:p w14:paraId="4C6EB632" w14:textId="62CF4A08" w:rsidR="006B7986" w:rsidRPr="009071CD" w:rsidRDefault="006B7986" w:rsidP="00A4348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ã</w:t>
            </w:r>
            <w:proofErr w:type="spellEnd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</w:t>
            </w:r>
            <w:proofErr w:type="spellEnd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C7E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58" w:type="dxa"/>
            <w:vAlign w:val="center"/>
          </w:tcPr>
          <w:p w14:paraId="4E507434" w14:textId="71A10E18" w:rsidR="006B7986" w:rsidRPr="009071CD" w:rsidRDefault="006B7986" w:rsidP="00A4348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6655" w:type="dxa"/>
            <w:vAlign w:val="center"/>
          </w:tcPr>
          <w:p w14:paraId="7F86D923" w14:textId="48F12BCE" w:rsidR="006B7986" w:rsidRPr="009071CD" w:rsidRDefault="006B7986" w:rsidP="00A4348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ã</w:t>
            </w:r>
            <w:proofErr w:type="spellEnd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</w:t>
            </w:r>
            <w:proofErr w:type="spellEnd"/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C7E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5C2BB1" w:rsidRPr="009071CD" w14:paraId="1EDC9EB8" w14:textId="77777777" w:rsidTr="004B2369">
        <w:tc>
          <w:tcPr>
            <w:tcW w:w="6232" w:type="dxa"/>
          </w:tcPr>
          <w:p w14:paraId="0896CBDB" w14:textId="38A31538" w:rsidR="003A574A" w:rsidRPr="009071CD" w:rsidRDefault="004E2B0F" w:rsidP="005C2BB1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="003A574A"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: </w:t>
            </w:r>
          </w:p>
          <w:p w14:paraId="752B164D" w14:textId="164D2098" w:rsidR="003A574A" w:rsidRPr="009F153C" w:rsidRDefault="009F153C" w:rsidP="009F153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1) </w:t>
            </w:r>
            <w:proofErr w:type="spellStart"/>
            <w:r w:rsidR="00EB51AA"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hứng</w:t>
            </w:r>
            <w:proofErr w:type="spellEnd"/>
            <w:r w:rsidR="00EB51AA"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minh</w:t>
            </w:r>
            <w:r w:rsidR="008C490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8C490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rằng</w:t>
            </w:r>
            <w:proofErr w:type="spellEnd"/>
            <w:r w:rsidR="00EB51AA"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8C490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="008C4903" w:rsidRPr="000471CE">
              <w:rPr>
                <w:position w:val="-24"/>
              </w:rPr>
              <w:object w:dxaOrig="2140" w:dyaOrig="620" w14:anchorId="6DB117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7pt;height:31.7pt" o:ole="">
                  <v:imagedata r:id="rId5" o:title=""/>
                </v:shape>
                <o:OLEObject Type="Embed" ProgID="Equation.DSMT4" ShapeID="_x0000_i1025" DrawAspect="Content" ObjectID="_1759390392" r:id="rId6"/>
              </w:object>
            </w:r>
          </w:p>
          <w:p w14:paraId="52111976" w14:textId="1A52AFFC" w:rsidR="003A574A" w:rsidRPr="009071CD" w:rsidRDefault="00714471" w:rsidP="005C2BB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720" w:dyaOrig="620" w14:anchorId="593ACED5">
                <v:shape id="_x0000_i1026" type="#_x0000_t75" style="width:235.75pt;height:31.7pt" o:ole="">
                  <v:imagedata r:id="rId7" o:title=""/>
                </v:shape>
                <o:OLEObject Type="Embed" ProgID="Equation.DSMT4" ShapeID="_x0000_i1026" DrawAspect="Content" ObjectID="_1759390393" r:id="rId8"/>
              </w:object>
            </w:r>
          </w:p>
        </w:tc>
        <w:tc>
          <w:tcPr>
            <w:tcW w:w="958" w:type="dxa"/>
          </w:tcPr>
          <w:p w14:paraId="24D4689A" w14:textId="77777777" w:rsidR="005C2BB1" w:rsidRPr="009071CD" w:rsidRDefault="005C2BB1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768B68" w14:textId="36F9BE79" w:rsidR="003A574A" w:rsidRPr="009071CD" w:rsidRDefault="003A574A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37E059" w14:textId="77777777" w:rsidR="003A574A" w:rsidRPr="009071CD" w:rsidRDefault="003A574A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0AA233" w14:textId="3DAD03ED" w:rsidR="003A574A" w:rsidRPr="00063774" w:rsidRDefault="003A574A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6377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06377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0,25</w:t>
            </w:r>
          </w:p>
        </w:tc>
        <w:tc>
          <w:tcPr>
            <w:tcW w:w="6655" w:type="dxa"/>
          </w:tcPr>
          <w:p w14:paraId="161094F3" w14:textId="77777777" w:rsidR="005C3E8C" w:rsidRPr="009071CD" w:rsidRDefault="003A574A" w:rsidP="005C3E8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5C3E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="005C3E8C"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: </w:t>
            </w:r>
          </w:p>
          <w:p w14:paraId="152EEA00" w14:textId="5CE53AA6" w:rsidR="005C3E8C" w:rsidRPr="009071CD" w:rsidRDefault="008C4903" w:rsidP="005C3E8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1) </w:t>
            </w:r>
            <w:proofErr w:type="spellStart"/>
            <w:r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hứng</w:t>
            </w:r>
            <w:proofErr w:type="spellEnd"/>
            <w:r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minh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rằng</w:t>
            </w:r>
            <w:proofErr w:type="spellEnd"/>
            <w:r w:rsidRPr="009F153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="0084560C"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40" w:dyaOrig="620" w14:anchorId="42B1D7E6">
                <v:shape id="_x0000_i1027" type="#_x0000_t75" style="width:111.55pt;height:31.7pt" o:ole="">
                  <v:imagedata r:id="rId9" o:title=""/>
                </v:shape>
                <o:OLEObject Type="Embed" ProgID="Equation.DSMT4" ShapeID="_x0000_i1027" DrawAspect="Content" ObjectID="_1759390394" r:id="rId10"/>
              </w:object>
            </w:r>
          </w:p>
          <w:p w14:paraId="33FD7E22" w14:textId="0953A53D" w:rsidR="003A574A" w:rsidRPr="009071CD" w:rsidRDefault="00115452" w:rsidP="005C3E8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60" w:dyaOrig="620" w14:anchorId="3BB47C47">
                <v:shape id="_x0000_i1028" type="#_x0000_t75" style="width:242.85pt;height:31.7pt" o:ole="">
                  <v:imagedata r:id="rId11" o:title=""/>
                </v:shape>
                <o:OLEObject Type="Embed" ProgID="Equation.DSMT4" ShapeID="_x0000_i1028" DrawAspect="Content" ObjectID="_1759390395" r:id="rId12"/>
              </w:object>
            </w:r>
          </w:p>
        </w:tc>
      </w:tr>
      <w:tr w:rsidR="006B7986" w:rsidRPr="009071CD" w14:paraId="33B514BB" w14:textId="77777777" w:rsidTr="004B2369">
        <w:tc>
          <w:tcPr>
            <w:tcW w:w="6232" w:type="dxa"/>
          </w:tcPr>
          <w:p w14:paraId="28A755A8" w14:textId="337F5FAE" w:rsidR="00943E89" w:rsidRDefault="00112ABE" w:rsidP="005C2BB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Cho </w:t>
            </w:r>
            <w:r w:rsidR="009F1A9D"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 w14:anchorId="21345685">
                <v:shape id="_x0000_i1029" type="#_x0000_t75" style="width:52.95pt;height:31.7pt" o:ole="">
                  <v:imagedata r:id="rId13" o:title=""/>
                </v:shape>
                <o:OLEObject Type="Embed" ProgID="Equation.DSMT4" ShapeID="_x0000_i1029" DrawAspect="Content" ObjectID="_1759390396" r:id="rId14"/>
              </w:object>
            </w:r>
            <w:r w:rsidR="009F1A9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9F1A9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proofErr w:type="spellEnd"/>
            <w:r w:rsidR="009F1A9D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4F61A2"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 w14:anchorId="659C6CEE">
                <v:shape id="_x0000_i1030" type="#_x0000_t75" style="width:46.65pt;height:31.7pt" o:ole="">
                  <v:imagedata r:id="rId15" o:title=""/>
                </v:shape>
                <o:OLEObject Type="Embed" ProgID="Equation.DSMT4" ShapeID="_x0000_i1030" DrawAspect="Content" ObjectID="_1759390397" r:id="rId16"/>
              </w:object>
            </w:r>
            <w:r w:rsidR="004F61A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proofErr w:type="spellStart"/>
            <w:r w:rsidR="004F61A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ính</w:t>
            </w:r>
            <w:proofErr w:type="spellEnd"/>
            <w:r w:rsidR="004F61A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3E2333"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 w14:anchorId="2AE604F8">
                <v:shape id="_x0000_i1031" type="#_x0000_t75" style="width:55.95pt;height:31.7pt" o:ole="">
                  <v:imagedata r:id="rId17" o:title=""/>
                </v:shape>
                <o:OLEObject Type="Embed" ProgID="Equation.DSMT4" ShapeID="_x0000_i1031" DrawAspect="Content" ObjectID="_1759390398" r:id="rId18"/>
              </w:object>
            </w:r>
          </w:p>
          <w:p w14:paraId="6FA1DA91" w14:textId="77C1A520" w:rsidR="00254B91" w:rsidRDefault="00254B91" w:rsidP="006653B9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+) </w:t>
            </w:r>
            <w:r w:rsidR="00DF6657"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140" w:dyaOrig="680" w14:anchorId="64796F5A">
                <v:shape id="_x0000_i1032" type="#_x0000_t75" style="width:207.05pt;height:34.7pt" o:ole="">
                  <v:imagedata r:id="rId19" o:title=""/>
                </v:shape>
                <o:OLEObject Type="Embed" ProgID="Equation.DSMT4" ShapeID="_x0000_i1032" DrawAspect="Content" ObjectID="_1759390399" r:id="rId20"/>
              </w:object>
            </w:r>
          </w:p>
          <w:p w14:paraId="0C0545F7" w14:textId="26A48518" w:rsidR="00AA6F26" w:rsidRPr="00AA6F26" w:rsidRDefault="00AA6F26" w:rsidP="006653B9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 </w:t>
            </w:r>
            <w:r w:rsidR="00AC2BD6"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120" w:dyaOrig="680" w14:anchorId="30BC769F">
                <v:shape id="_x0000_i1033" type="#_x0000_t75" style="width:255.55pt;height:34.7pt" o:ole="">
                  <v:imagedata r:id="rId21" o:title=""/>
                </v:shape>
                <o:OLEObject Type="Embed" ProgID="Equation.DSMT4" ShapeID="_x0000_i1033" DrawAspect="Content" ObjectID="_1759390400" r:id="rId22"/>
              </w:object>
            </w:r>
          </w:p>
          <w:p w14:paraId="60E9AE6D" w14:textId="77777777" w:rsidR="009071CD" w:rsidRDefault="00AC5A3B" w:rsidP="00943E8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ương </w:t>
            </w:r>
            <w:proofErr w:type="spellStart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rình</w:t>
            </w:r>
            <w:proofErr w:type="spellEnd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ượng</w:t>
            </w:r>
            <w:proofErr w:type="spellEnd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ác</w:t>
            </w:r>
            <w:proofErr w:type="spellEnd"/>
            <w:r w:rsidR="001335C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sau:</w:t>
            </w:r>
          </w:p>
          <w:p w14:paraId="481F2FB0" w14:textId="77777777" w:rsidR="001335C8" w:rsidRDefault="001335C8" w:rsidP="00943E8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a) </w:t>
            </w:r>
            <w:r w:rsidR="00624BDC" w:rsidRPr="005C1B9E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4300" w:dyaOrig="1320" w14:anchorId="48923C46">
                <v:shape id="_x0000_i1034" type="#_x0000_t75" style="width:214.9pt;height:67.9pt" o:ole="">
                  <v:imagedata r:id="rId23" o:title=""/>
                </v:shape>
                <o:OLEObject Type="Embed" ProgID="Equation.DSMT4" ShapeID="_x0000_i1034" DrawAspect="Content" ObjectID="_1759390401" r:id="rId24"/>
              </w:object>
            </w:r>
          </w:p>
          <w:p w14:paraId="591A2D8E" w14:textId="557ADBBF" w:rsidR="00A235CB" w:rsidRDefault="00A235CB" w:rsidP="00943E8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="00573A4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573A4F" w:rsidRPr="00573A4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ách</w:t>
            </w:r>
            <w:proofErr w:type="spellEnd"/>
            <w:r w:rsidR="00573A4F" w:rsidRPr="00573A4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1</w:t>
            </w:r>
            <w:r w:rsidR="00573A4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2E32AE" w:rsidRPr="002E32A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0" w:dyaOrig="620" w14:anchorId="5EFD6600">
                <v:shape id="_x0000_i1035" type="#_x0000_t75" style="width:189.5pt;height:31.7pt" o:ole="">
                  <v:imagedata r:id="rId25" o:title=""/>
                </v:shape>
                <o:OLEObject Type="Embed" ProgID="Equation.DSMT4" ShapeID="_x0000_i1035" DrawAspect="Content" ObjectID="_1759390402" r:id="rId26"/>
              </w:object>
            </w:r>
          </w:p>
          <w:p w14:paraId="399BCCD4" w14:textId="086841BF" w:rsidR="002E32AE" w:rsidRPr="00A235CB" w:rsidRDefault="00B5575F" w:rsidP="00943E8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C1B9E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5080" w:dyaOrig="1320" w14:anchorId="650468DE">
                <v:shape id="_x0000_i1036" type="#_x0000_t75" style="width:253.7pt;height:67.9pt" o:ole="">
                  <v:imagedata r:id="rId27" o:title=""/>
                </v:shape>
                <o:OLEObject Type="Embed" ProgID="Equation.DSMT4" ShapeID="_x0000_i1036" DrawAspect="Content" ObjectID="_1759390403" r:id="rId28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</w:tcPr>
          <w:p w14:paraId="4D8B9622" w14:textId="77777777" w:rsidR="006B7986" w:rsidRPr="009071CD" w:rsidRDefault="006B7986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374433" w14:textId="77777777" w:rsidR="00AC2BD6" w:rsidRDefault="00AC2BD6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62E01A" w14:textId="77777777" w:rsidR="00AC2BD6" w:rsidRDefault="00AC2BD6" w:rsidP="00657DD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DFD5C2" w14:textId="1E3C29B4" w:rsidR="00F4733F" w:rsidRPr="009071CD" w:rsidRDefault="00F4733F" w:rsidP="00F41E2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150E4ED5" w14:textId="77777777" w:rsidR="00F41E22" w:rsidRDefault="00F41E22" w:rsidP="00F41E22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2A2080D2" w14:textId="60F2F587" w:rsidR="005F7637" w:rsidRDefault="00F4733F" w:rsidP="00F41E22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6023A58F" w14:textId="77777777" w:rsidR="00CD6968" w:rsidRPr="009071CD" w:rsidRDefault="00CD6968" w:rsidP="00F41E22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F7C5DA" w14:textId="77777777" w:rsidR="005F7637" w:rsidRPr="009071CD" w:rsidRDefault="005F7637" w:rsidP="009071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6513D1" w14:textId="77777777" w:rsidR="00624BDC" w:rsidRDefault="00624BDC" w:rsidP="00CD696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C9D3FE" w14:textId="77777777" w:rsidR="00C140E2" w:rsidRDefault="005F7637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B29DC">
              <w:rPr>
                <w:rFonts w:ascii="Times New Roman" w:hAnsi="Times New Roman" w:cs="Times New Roman"/>
                <w:sz w:val="24"/>
                <w:szCs w:val="24"/>
              </w:rPr>
              <w:t>25đ</w:t>
            </w:r>
          </w:p>
          <w:p w14:paraId="3F202F27" w14:textId="718FF57E" w:rsidR="005F7637" w:rsidRPr="002B29DC" w:rsidRDefault="002B29DC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0,25đ</w:t>
            </w:r>
          </w:p>
          <w:p w14:paraId="1A24DBF2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8740F8" w14:textId="5786CB1B" w:rsidR="009071CD" w:rsidRPr="002E32AE" w:rsidRDefault="00B5575F" w:rsidP="00C140E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45575EE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0DBB9B" w14:textId="1462FEE7" w:rsidR="009071CD" w:rsidRPr="009071CD" w:rsidRDefault="009071CD" w:rsidP="00B5575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B5575F">
              <w:rPr>
                <w:rFonts w:ascii="Times New Roman" w:hAnsi="Times New Roman" w:cs="Times New Roman"/>
                <w:sz w:val="24"/>
                <w:szCs w:val="24"/>
              </w:rPr>
              <w:t>25đ</w:t>
            </w:r>
            <w:r w:rsidR="00B5575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 </w:t>
            </w:r>
            <w:r w:rsidR="00B5575F" w:rsidRPr="009071CD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6655" w:type="dxa"/>
          </w:tcPr>
          <w:p w14:paraId="09FBC7C4" w14:textId="63DD5B60" w:rsidR="00F960BB" w:rsidRDefault="00F960BB" w:rsidP="00F960B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Cho </w:t>
            </w:r>
            <w:r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 w14:anchorId="1779F905">
                <v:shape id="_x0000_i1037" type="#_x0000_t75" style="width:52.95pt;height:31.7pt" o:ole="">
                  <v:imagedata r:id="rId13" o:title=""/>
                </v:shape>
                <o:OLEObject Type="Embed" ProgID="Equation.DSMT4" ShapeID="_x0000_i1037" DrawAspect="Content" ObjectID="_1759390404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 w14:anchorId="3D52ED17">
                <v:shape id="_x0000_i1038" type="#_x0000_t75" style="width:46.65pt;height:31.7pt" o:ole="">
                  <v:imagedata r:id="rId15" o:title=""/>
                </v:shape>
                <o:OLEObject Type="Embed" ProgID="Equation.DSMT4" ShapeID="_x0000_i1038" DrawAspect="Content" ObjectID="_1759390405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 w14:anchorId="315E4EA4">
                <v:shape id="_x0000_i1039" type="#_x0000_t75" style="width:55.95pt;height:31.7pt" o:ole="">
                  <v:imagedata r:id="rId31" o:title=""/>
                </v:shape>
                <o:OLEObject Type="Embed" ProgID="Equation.DSMT4" ShapeID="_x0000_i1039" DrawAspect="Content" ObjectID="_1759390406" r:id="rId32"/>
              </w:object>
            </w:r>
          </w:p>
          <w:p w14:paraId="471E3B5B" w14:textId="77777777" w:rsidR="00F960BB" w:rsidRDefault="00F960BB" w:rsidP="00F960BB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+) </w:t>
            </w:r>
            <w:r w:rsidRPr="000471C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140" w:dyaOrig="680" w14:anchorId="24F16E32">
                <v:shape id="_x0000_i1040" type="#_x0000_t75" style="width:207.05pt;height:34.7pt" o:ole="">
                  <v:imagedata r:id="rId19" o:title=""/>
                </v:shape>
                <o:OLEObject Type="Embed" ProgID="Equation.DSMT4" ShapeID="_x0000_i1040" DrawAspect="Content" ObjectID="_1759390407" r:id="rId33"/>
              </w:object>
            </w:r>
          </w:p>
          <w:p w14:paraId="6DD7EDEB" w14:textId="7A80011A" w:rsidR="00F960BB" w:rsidRPr="00AA6F26" w:rsidRDefault="00F960BB" w:rsidP="00F960BB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+) </w:t>
            </w:r>
            <w:r w:rsidR="00066C7A" w:rsidRPr="004F61A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120" w:dyaOrig="680" w14:anchorId="5D1D4649">
                <v:shape id="_x0000_i1041" type="#_x0000_t75" style="width:255.55pt;height:34.7pt" o:ole="">
                  <v:imagedata r:id="rId34" o:title=""/>
                </v:shape>
                <o:OLEObject Type="Embed" ProgID="Equation.DSMT4" ShapeID="_x0000_i1041" DrawAspect="Content" ObjectID="_1759390408" r:id="rId35"/>
              </w:object>
            </w:r>
          </w:p>
          <w:p w14:paraId="475F9E04" w14:textId="77777777" w:rsidR="002B29DC" w:rsidRDefault="002B29DC" w:rsidP="002B29D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ả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ương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ư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i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sau:</w:t>
            </w:r>
          </w:p>
          <w:p w14:paraId="1AE56628" w14:textId="77777777" w:rsidR="009071CD" w:rsidRDefault="002B29DC" w:rsidP="002B29D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a) </w:t>
            </w:r>
            <w:r w:rsidR="00A235CB" w:rsidRPr="005C1B9E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4420" w:dyaOrig="1320" w14:anchorId="67FBF129">
                <v:shape id="_x0000_i1042" type="#_x0000_t75" style="width:220.85pt;height:67.9pt" o:ole="">
                  <v:imagedata r:id="rId36" o:title=""/>
                </v:shape>
                <o:OLEObject Type="Embed" ProgID="Equation.DSMT4" ShapeID="_x0000_i1042" DrawAspect="Content" ObjectID="_1759390409" r:id="rId37"/>
              </w:object>
            </w:r>
          </w:p>
          <w:p w14:paraId="4D083543" w14:textId="2E09EAF1" w:rsidR="00573A4F" w:rsidRDefault="00573A4F" w:rsidP="00573A4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</w:t>
            </w:r>
            <w:proofErr w:type="spellStart"/>
            <w:r w:rsidRPr="00573A4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ách</w:t>
            </w:r>
            <w:proofErr w:type="spellEnd"/>
            <w:r w:rsidRPr="00573A4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: </w:t>
            </w:r>
            <w:r w:rsidR="00BC7884" w:rsidRPr="00BC7884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5220" w:dyaOrig="999" w14:anchorId="08085095">
                <v:shape id="_x0000_i1043" type="#_x0000_t75" style="width:261.15pt;height:51.1pt" o:ole="">
                  <v:imagedata r:id="rId38" o:title=""/>
                </v:shape>
                <o:OLEObject Type="Embed" ProgID="Equation.DSMT4" ShapeID="_x0000_i1043" DrawAspect="Content" ObjectID="_1759390410" r:id="rId39"/>
              </w:object>
            </w:r>
          </w:p>
          <w:p w14:paraId="0EE2F3F1" w14:textId="155FE33B" w:rsidR="00573A4F" w:rsidRPr="009071CD" w:rsidRDefault="009A4D32" w:rsidP="00573A4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140E2">
              <w:rPr>
                <w:rFonts w:ascii="Times New Roman" w:hAnsi="Times New Roman" w:cs="Times New Roman"/>
                <w:position w:val="-92"/>
                <w:sz w:val="24"/>
                <w:szCs w:val="24"/>
              </w:rPr>
              <w:object w:dxaOrig="2500" w:dyaOrig="1960" w14:anchorId="420821DF">
                <v:shape id="_x0000_i1070" type="#_x0000_t75" style="width:124.25pt;height:99.6pt" o:ole="">
                  <v:imagedata r:id="rId40" o:title=""/>
                </v:shape>
                <o:OLEObject Type="Embed" ProgID="Equation.DSMT4" ShapeID="_x0000_i1070" DrawAspect="Content" ObjectID="_1759390411" r:id="rId41"/>
              </w:object>
            </w:r>
          </w:p>
        </w:tc>
      </w:tr>
      <w:tr w:rsidR="00663548" w:rsidRPr="009071CD" w14:paraId="2B45E426" w14:textId="77777777" w:rsidTr="004B2369">
        <w:tc>
          <w:tcPr>
            <w:tcW w:w="6232" w:type="dxa"/>
          </w:tcPr>
          <w:p w14:paraId="601D24C9" w14:textId="59E2CCB3" w:rsidR="00DF238D" w:rsidRPr="00201355" w:rsidRDefault="00C140E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2</w:t>
            </w:r>
            <w:r w:rsidR="00663548"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="007E5130" w:rsidRPr="009071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1C9FD30" w14:textId="15A01568" w:rsidR="00DF238D" w:rsidRDefault="001D25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1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20" w:dyaOrig="620" w14:anchorId="15C1A5D9">
                <v:shape id="_x0000_i1045" type="#_x0000_t75" style="width:287.65pt;height:31.7pt" o:ole="">
                  <v:imagedata r:id="rId42" o:title=""/>
                </v:shape>
                <o:OLEObject Type="Embed" ProgID="Equation.DSMT4" ShapeID="_x0000_i1045" DrawAspect="Content" ObjectID="_1759390412" r:id="rId43"/>
              </w:object>
            </w:r>
          </w:p>
          <w:p w14:paraId="3097F01C" w14:textId="77777777" w:rsidR="00417188" w:rsidRPr="009071CD" w:rsidRDefault="0041718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6AB913" w14:textId="46FCD8AD" w:rsidR="00DF238D" w:rsidRPr="009071CD" w:rsidRDefault="003F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1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920" w:dyaOrig="620" w14:anchorId="42D4391C">
                <v:shape id="_x0000_i1046" type="#_x0000_t75" style="width:295.85pt;height:31.7pt" o:ole="">
                  <v:imagedata r:id="rId44" o:title=""/>
                </v:shape>
                <o:OLEObject Type="Embed" ProgID="Equation.DSMT4" ShapeID="_x0000_i1046" DrawAspect="Content" ObjectID="_1759390413" r:id="rId45"/>
              </w:object>
            </w:r>
          </w:p>
          <w:p w14:paraId="3A7D6999" w14:textId="77777777" w:rsidR="00DF238D" w:rsidRPr="009071CD" w:rsidRDefault="00DF238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2BA98E" w14:textId="082A8C28" w:rsidR="00DF238D" w:rsidRPr="00201355" w:rsidRDefault="00201355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6C4790" w:rsidRPr="006C47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279" w14:anchorId="7876CB77">
                <v:shape id="_x0000_i1047" type="#_x0000_t75" style="width:91.05pt;height:14.55pt" o:ole="">
                  <v:imagedata r:id="rId46" o:title=""/>
                </v:shape>
                <o:OLEObject Type="Embed" ProgID="Equation.DSMT4" ShapeID="_x0000_i1047" DrawAspect="Content" ObjectID="_1759390414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u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</w:tcPr>
          <w:p w14:paraId="0CBDAAB9" w14:textId="77777777" w:rsidR="00663548" w:rsidRPr="009071CD" w:rsidRDefault="0066354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430D8A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  <w:p w14:paraId="1870154A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454AE3" w14:textId="77777777" w:rsidR="009071CD" w:rsidRPr="009071CD" w:rsidRDefault="009071CD" w:rsidP="009071C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62FB43" w14:textId="77777777" w:rsidR="00201355" w:rsidRDefault="00201355" w:rsidP="009071C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147006" w14:textId="42A49132" w:rsidR="009071CD" w:rsidRPr="009071CD" w:rsidRDefault="009071CD" w:rsidP="009071C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20135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  <w:tc>
          <w:tcPr>
            <w:tcW w:w="6655" w:type="dxa"/>
          </w:tcPr>
          <w:p w14:paraId="3F6F7A0F" w14:textId="77777777" w:rsidR="00BF38AE" w:rsidRPr="00201355" w:rsidRDefault="00BF38AE" w:rsidP="00BF38A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2</w:t>
            </w:r>
            <w:r w:rsidRPr="009071C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2AA6359" w14:textId="77777777" w:rsidR="00BF38AE" w:rsidRDefault="00BF38AE" w:rsidP="00BF38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1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20" w:dyaOrig="620" w14:anchorId="3FD92036">
                <v:shape id="_x0000_i1048" type="#_x0000_t75" style="width:287.65pt;height:31.7pt" o:ole="">
                  <v:imagedata r:id="rId42" o:title=""/>
                </v:shape>
                <o:OLEObject Type="Embed" ProgID="Equation.DSMT4" ShapeID="_x0000_i1048" DrawAspect="Content" ObjectID="_1759390415" r:id="rId48"/>
              </w:object>
            </w:r>
          </w:p>
          <w:p w14:paraId="4DB21543" w14:textId="77777777" w:rsidR="00BF38AE" w:rsidRPr="009071CD" w:rsidRDefault="00BF38AE" w:rsidP="00BF38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E69391" w14:textId="77777777" w:rsidR="00BF38AE" w:rsidRPr="009071CD" w:rsidRDefault="00BF38AE" w:rsidP="00BF38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14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920" w:dyaOrig="620" w14:anchorId="07B582D9">
                <v:shape id="_x0000_i1049" type="#_x0000_t75" style="width:295.85pt;height:31.7pt" o:ole="">
                  <v:imagedata r:id="rId44" o:title=""/>
                </v:shape>
                <o:OLEObject Type="Embed" ProgID="Equation.DSMT4" ShapeID="_x0000_i1049" DrawAspect="Content" ObjectID="_1759390416" r:id="rId49"/>
              </w:object>
            </w:r>
          </w:p>
          <w:p w14:paraId="7FB7EE8C" w14:textId="77777777" w:rsidR="00BF38AE" w:rsidRPr="009071CD" w:rsidRDefault="00BF38AE" w:rsidP="00BF38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1A5BF0" w14:textId="4E477EFF" w:rsidR="00DF238D" w:rsidRPr="009071CD" w:rsidRDefault="00BF38AE" w:rsidP="00BF38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6C47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279" w14:anchorId="59698065">
                <v:shape id="_x0000_i1050" type="#_x0000_t75" style="width:91.05pt;height:14.55pt" o:ole="">
                  <v:imagedata r:id="rId46" o:title=""/>
                </v:shape>
                <o:OLEObject Type="Embed" ProgID="Equation.DSMT4" ShapeID="_x0000_i1050" DrawAspect="Content" ObjectID="_1759390417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lu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  <w:tr w:rsidR="00663548" w:rsidRPr="009071CD" w14:paraId="4E48D22E" w14:textId="77777777" w:rsidTr="004B2369">
        <w:tc>
          <w:tcPr>
            <w:tcW w:w="6232" w:type="dxa"/>
          </w:tcPr>
          <w:p w14:paraId="589D9595" w14:textId="77777777" w:rsidR="006F5B57" w:rsidRPr="006F5B57" w:rsidRDefault="00063774" w:rsidP="006F5B57">
            <w:pPr>
              <w:rPr>
                <w:rFonts w:ascii="Times New Roman" w:eastAsia="Calibri" w:hAnsi="Times New Roman" w:cs="Times New Roman"/>
              </w:rPr>
            </w:pPr>
            <w:proofErr w:type="spellStart"/>
            <w:r w:rsidRPr="0006377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proofErr w:type="spellEnd"/>
            <w:r w:rsidRPr="0006377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3:</w:t>
            </w:r>
          </w:p>
          <w:p w14:paraId="308049E0" w14:textId="77777777" w:rsidR="006F5B57" w:rsidRPr="006F5B57" w:rsidRDefault="006F5B57" w:rsidP="006F5B57">
            <w:pPr>
              <w:spacing w:after="200" w:line="276" w:lineRule="auto"/>
              <w:rPr>
                <w:rFonts w:ascii="Times New Roman" w:eastAsia="Calibri" w:hAnsi="Times New Roman" w:cs="Times New Roman"/>
              </w:rPr>
            </w:pPr>
          </w:p>
          <w:p w14:paraId="449EDA8F" w14:textId="6A361713" w:rsidR="006F5B57" w:rsidRPr="006F5B57" w:rsidRDefault="00223930" w:rsidP="006F5B57">
            <w:pPr>
              <w:spacing w:after="200" w:line="276" w:lineRule="auto"/>
              <w:rPr>
                <w:rFonts w:ascii="Times New Roman" w:eastAsia="Calibri" w:hAnsi="Times New Roman" w:cs="Times New Roman"/>
              </w:rPr>
            </w:pPr>
            <w:r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6816E36" wp14:editId="58B79D28">
                      <wp:simplePos x="0" y="0"/>
                      <wp:positionH relativeFrom="column">
                        <wp:posOffset>648335</wp:posOffset>
                      </wp:positionH>
                      <wp:positionV relativeFrom="paragraph">
                        <wp:posOffset>24765</wp:posOffset>
                      </wp:positionV>
                      <wp:extent cx="1836420" cy="1584960"/>
                      <wp:effectExtent l="0" t="0" r="30480" b="3429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836420" cy="15849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EA9B9F" id="Straight Connector 14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05pt,1.95pt" to="195.65pt,1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" strokecolor="#4a7ebb"/>
                  </w:pict>
                </mc:Fallback>
              </mc:AlternateContent>
            </w:r>
          </w:p>
          <w:p w14:paraId="1D338508" w14:textId="0C5D84B9" w:rsidR="006F5B57" w:rsidRPr="006F5B57" w:rsidRDefault="006F5B57" w:rsidP="006F5B57">
            <w:pPr>
              <w:spacing w:after="200" w:line="276" w:lineRule="auto"/>
              <w:rPr>
                <w:rFonts w:ascii="Times New Roman" w:eastAsia="Calibri" w:hAnsi="Times New Roman" w:cs="Times New Roman"/>
              </w:rPr>
            </w:pPr>
          </w:p>
          <w:p w14:paraId="5C8338A8" w14:textId="3197887B" w:rsidR="006F5B57" w:rsidRPr="006F5B57" w:rsidRDefault="0046796E" w:rsidP="006F5B57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9D5F6E0" wp14:editId="2118DC7D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55575</wp:posOffset>
                      </wp:positionV>
                      <wp:extent cx="941070" cy="2217420"/>
                      <wp:effectExtent l="0" t="0" r="30480" b="3048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41070" cy="22174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2956D8" id="Straight Connector 4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5pt,12.25pt" to="127.55pt,1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" strokecolor="#4a7ebb"/>
                  </w:pict>
                </mc:Fallback>
              </mc:AlternateContent>
            </w:r>
            <w:r w:rsidR="00C0553B"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12CFBE9" wp14:editId="5BEC83EB">
                      <wp:simplePos x="0" y="0"/>
                      <wp:positionH relativeFrom="column">
                        <wp:posOffset>1616075</wp:posOffset>
                      </wp:positionH>
                      <wp:positionV relativeFrom="paragraph">
                        <wp:posOffset>186055</wp:posOffset>
                      </wp:positionV>
                      <wp:extent cx="487680" cy="1828800"/>
                      <wp:effectExtent l="0" t="0" r="2667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87680" cy="1828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7D960E" id="Straight Connector 11" o:spid="_x0000_s1026" style="position:absolute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25pt,14.65pt" to="165.65pt,1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="00BC0720"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60562F1" wp14:editId="596F16CB">
                      <wp:simplePos x="0" y="0"/>
                      <wp:positionH relativeFrom="column">
                        <wp:posOffset>1517015</wp:posOffset>
                      </wp:positionH>
                      <wp:positionV relativeFrom="paragraph">
                        <wp:posOffset>155575</wp:posOffset>
                      </wp:positionV>
                      <wp:extent cx="102870" cy="1447800"/>
                      <wp:effectExtent l="0" t="0" r="3048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2870" cy="1447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FD13DCD" id="Straight Connector 7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5pt,12.25pt" to="127.5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="00BC0720"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894D481" wp14:editId="4830D891">
                      <wp:simplePos x="0" y="0"/>
                      <wp:positionH relativeFrom="column">
                        <wp:posOffset>1608455</wp:posOffset>
                      </wp:positionH>
                      <wp:positionV relativeFrom="paragraph">
                        <wp:posOffset>147956</wp:posOffset>
                      </wp:positionV>
                      <wp:extent cx="1844040" cy="1508760"/>
                      <wp:effectExtent l="0" t="0" r="22860" b="3429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44040" cy="15087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83376B" id="Straight Connector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65pt,11.65pt" to="271.85pt,1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" strokecolor="#4a7ebb"/>
                  </w:pict>
                </mc:Fallback>
              </mc:AlternateContent>
            </w:r>
            <w:r w:rsidR="00BC0720"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DC6243" wp14:editId="432A0366">
                      <wp:simplePos x="0" y="0"/>
                      <wp:positionH relativeFrom="column">
                        <wp:posOffset>1608455</wp:posOffset>
                      </wp:positionH>
                      <wp:positionV relativeFrom="paragraph">
                        <wp:posOffset>163195</wp:posOffset>
                      </wp:positionV>
                      <wp:extent cx="1093470" cy="2257425"/>
                      <wp:effectExtent l="0" t="0" r="30480" b="28575"/>
                      <wp:wrapNone/>
                      <wp:docPr id="710" name="Straight Connector 7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93470" cy="2257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D36A65" id="Straight Connector 7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65pt,12.85pt" to="212.75pt,1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" strokecolor="#4a7ebb"/>
                  </w:pict>
                </mc:Fallback>
              </mc:AlternateContent>
            </w:r>
            <w:r w:rsidR="004F76B3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</w:t>
            </w:r>
            <w:r w:rsidR="004F76B3" w:rsidRPr="00AD5C7A">
              <w:rPr>
                <w:rFonts w:ascii="Times New Roman" w:eastAsia="Calibri" w:hAnsi="Times New Roman" w:cs="Times New Roman"/>
                <w:b/>
                <w:bCs/>
                <w:lang w:val="vi-VN"/>
              </w:rPr>
              <w:t>S</w:t>
            </w:r>
          </w:p>
          <w:p w14:paraId="31215A13" w14:textId="540BF801" w:rsidR="006F5B57" w:rsidRPr="006F5B57" w:rsidRDefault="006F5B57" w:rsidP="006F5B57">
            <w:pPr>
              <w:spacing w:after="200" w:line="276" w:lineRule="auto"/>
              <w:rPr>
                <w:rFonts w:ascii="Times New Roman" w:eastAsia="Calibri" w:hAnsi="Times New Roman" w:cs="Times New Roman"/>
              </w:rPr>
            </w:pPr>
          </w:p>
          <w:p w14:paraId="4974BA00" w14:textId="7581BDFE" w:rsidR="00886160" w:rsidRPr="00886160" w:rsidRDefault="00E42C12" w:rsidP="0088616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E42C12">
              <w:rPr>
                <w:rFonts w:ascii="Times New Roman" w:eastAsia="Calibri" w:hAnsi="Times New Roman" w:cs="Times New Roman"/>
                <w:b/>
                <w:bCs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0AD2C6F" wp14:editId="2997C205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278765</wp:posOffset>
                      </wp:positionV>
                      <wp:extent cx="1859280" cy="1470660"/>
                      <wp:effectExtent l="0" t="0" r="26670" b="3429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859280" cy="14706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3622F6" id="Straight Connector 13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5pt,21.95pt" to="199.85pt,13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" strokecolor="#4a7ebb">
                      <v:stroke dashstyle="dash"/>
                    </v:line>
                  </w:pict>
                </mc:Fallback>
              </mc:AlternateContent>
            </w:r>
            <w:r w:rsidR="00C0553B"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A1DD215" wp14:editId="4C5D592A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294005</wp:posOffset>
                      </wp:positionV>
                      <wp:extent cx="883920" cy="1432560"/>
                      <wp:effectExtent l="0" t="0" r="30480" b="1524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83920" cy="14325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E33936" id="Straight Connector 9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23.15pt" to="123.65pt,1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="007724DD">
              <w:rPr>
                <w:rFonts w:ascii="Times New Roman" w:eastAsia="Calibri" w:hAnsi="Times New Roman" w:cs="Times New Roman"/>
                <w:lang w:val="vi-VN"/>
              </w:rPr>
              <w:t xml:space="preserve">                     </w:t>
            </w:r>
            <w:r w:rsidR="00223930" w:rsidRPr="0022393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d</w:t>
            </w:r>
            <w:r w:rsidR="007724DD">
              <w:rPr>
                <w:rFonts w:ascii="Times New Roman" w:eastAsia="Calibri" w:hAnsi="Times New Roman" w:cs="Times New Roman"/>
                <w:lang w:val="vi-VN"/>
              </w:rPr>
              <w:t xml:space="preserve">             </w:t>
            </w:r>
            <w:r w:rsidR="00CA42A9">
              <w:rPr>
                <w:rFonts w:ascii="Times New Roman" w:eastAsia="Calibri" w:hAnsi="Times New Roman" w:cs="Times New Roman"/>
                <w:lang w:val="vi-VN"/>
              </w:rPr>
              <w:t xml:space="preserve">       </w:t>
            </w:r>
            <w:r w:rsidR="0046796E">
              <w:rPr>
                <w:rFonts w:ascii="Times New Roman" w:eastAsia="Calibri" w:hAnsi="Times New Roman" w:cs="Times New Roman"/>
                <w:lang w:val="vi-VN"/>
              </w:rPr>
              <w:t xml:space="preserve">  </w:t>
            </w:r>
            <w:r w:rsidR="00CA42A9">
              <w:rPr>
                <w:rFonts w:ascii="Times New Roman" w:eastAsia="Calibri" w:hAnsi="Times New Roman" w:cs="Times New Roman"/>
                <w:lang w:val="vi-VN"/>
              </w:rPr>
              <w:t xml:space="preserve"> </w:t>
            </w:r>
            <w:r w:rsidR="00CA42A9" w:rsidRPr="00CA42A9">
              <w:rPr>
                <w:rFonts w:ascii="Times New Roman" w:eastAsia="Calibri" w:hAnsi="Times New Roman" w:cs="Times New Roman"/>
                <w:b/>
                <w:bCs/>
                <w:lang w:val="vi-VN"/>
              </w:rPr>
              <w:t>I</w:t>
            </w:r>
            <w:r w:rsidR="007724DD" w:rsidRPr="00CA42A9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        </w:t>
            </w:r>
            <w:r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               K</w:t>
            </w:r>
          </w:p>
          <w:p w14:paraId="1E107B5A" w14:textId="6F71EBB8" w:rsidR="00886160" w:rsidRPr="00886160" w:rsidRDefault="00C0553B" w:rsidP="0088616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521A9CA" wp14:editId="583CBED2">
                      <wp:simplePos x="0" y="0"/>
                      <wp:positionH relativeFrom="column">
                        <wp:posOffset>1334135</wp:posOffset>
                      </wp:positionH>
                      <wp:positionV relativeFrom="paragraph">
                        <wp:posOffset>187960</wp:posOffset>
                      </wp:positionV>
                      <wp:extent cx="693420" cy="182880"/>
                      <wp:effectExtent l="0" t="0" r="30480" b="2667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3420" cy="182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C67463" id="Straight Connector 12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05pt,14.8pt" to="159.6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" strokecolor="#4a7ebb">
                      <v:stroke dashstyle="dash"/>
                    </v:line>
                  </w:pict>
                </mc:Fallback>
              </mc:AlternateContent>
            </w: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24814502" wp14:editId="6DCBD2E5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12700</wp:posOffset>
                      </wp:positionV>
                      <wp:extent cx="1859280" cy="731520"/>
                      <wp:effectExtent l="0" t="0" r="7620" b="3048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59280" cy="7315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855E6E" id="Straight Connector 10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45pt,1pt" to="271.85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" strokecolor="#4a7ebb">
                      <v:stroke dashstyle="dash"/>
                    </v:line>
                  </w:pict>
                </mc:Fallback>
              </mc:AlternateContent>
            </w:r>
            <w:r w:rsidR="007724DD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</w:t>
            </w:r>
            <w:r w:rsidR="00CA42A9">
              <w:rPr>
                <w:rFonts w:ascii="Times New Roman" w:eastAsia="Calibri" w:hAnsi="Times New Roman" w:cs="Times New Roman"/>
                <w:lang w:val="vi-VN"/>
              </w:rPr>
              <w:t xml:space="preserve">                  </w:t>
            </w:r>
            <w:r w:rsidR="00CA42A9" w:rsidRPr="00E42C12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</w:t>
            </w:r>
            <w:r w:rsidR="00E42C12" w:rsidRPr="00E42C12">
              <w:rPr>
                <w:rFonts w:ascii="Times New Roman" w:eastAsia="Calibri" w:hAnsi="Times New Roman" w:cs="Times New Roman"/>
                <w:b/>
                <w:bCs/>
                <w:lang w:val="vi-VN"/>
              </w:rPr>
              <w:t>N</w:t>
            </w:r>
          </w:p>
          <w:p w14:paraId="7958EE01" w14:textId="4535E23F" w:rsidR="00886160" w:rsidRPr="00886160" w:rsidRDefault="00CA42A9" w:rsidP="0088616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</w:t>
            </w:r>
            <w:r>
              <w:rPr>
                <w:rFonts w:ascii="Times New Roman" w:eastAsia="Calibri" w:hAnsi="Times New Roman" w:cs="Times New Roman"/>
                <w:b/>
                <w:bCs/>
                <w:lang w:val="vi-VN"/>
              </w:rPr>
              <w:t>M</w:t>
            </w:r>
            <w:r w:rsidR="00E42C12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             </w:t>
            </w:r>
            <w:r w:rsidR="00B82FDB">
              <w:rPr>
                <w:rFonts w:ascii="Times New Roman" w:eastAsia="Calibri" w:hAnsi="Times New Roman" w:cs="Times New Roman"/>
                <w:b/>
                <w:bCs/>
                <w:lang w:val="vi-VN"/>
              </w:rPr>
              <w:t>J</w:t>
            </w:r>
          </w:p>
          <w:p w14:paraId="63AF930C" w14:textId="13B7B9D2" w:rsidR="00886160" w:rsidRPr="00886160" w:rsidRDefault="00BC0720" w:rsidP="00886160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7F0C5446" wp14:editId="237B09EB">
                      <wp:simplePos x="0" y="0"/>
                      <wp:positionH relativeFrom="column">
                        <wp:posOffset>1532255</wp:posOffset>
                      </wp:positionH>
                      <wp:positionV relativeFrom="paragraph">
                        <wp:posOffset>60325</wp:posOffset>
                      </wp:positionV>
                      <wp:extent cx="1150620" cy="777240"/>
                      <wp:effectExtent l="0" t="0" r="30480" b="2286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150620" cy="7772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CF1304" id="Straight Connector 8" o:spid="_x0000_s1026" style="position:absolute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65pt,4.75pt" to="211.25pt,6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DB265EC" wp14:editId="31A51326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60325</wp:posOffset>
                      </wp:positionV>
                      <wp:extent cx="822960" cy="739140"/>
                      <wp:effectExtent l="0" t="0" r="34290" b="2286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22960" cy="7391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D28B48" id="Straight Connector 6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65pt,4.75pt" to="119.45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" strokecolor="#4a7ebb">
                      <v:stroke dashstyle="dash"/>
                    </v:line>
                  </w:pict>
                </mc:Fallback>
              </mc:AlternateContent>
            </w: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4981270" wp14:editId="7FE78930">
                      <wp:simplePos x="0" y="0"/>
                      <wp:positionH relativeFrom="column">
                        <wp:posOffset>1517015</wp:posOffset>
                      </wp:positionH>
                      <wp:positionV relativeFrom="paragraph">
                        <wp:posOffset>67945</wp:posOffset>
                      </wp:positionV>
                      <wp:extent cx="1973580" cy="38100"/>
                      <wp:effectExtent l="0" t="0" r="2667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73580" cy="381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23B19E" id="Straight Connector 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5pt,5.35pt" to="274.8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" strokecolor="#4a7ebb">
                      <v:stroke dashstyle="dash"/>
                    </v:line>
                  </w:pict>
                </mc:Fallback>
              </mc:AlternateContent>
            </w:r>
            <w:r w:rsidRPr="003E6994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2D00569" wp14:editId="706BACD8">
                      <wp:simplePos x="0" y="0"/>
                      <wp:positionH relativeFrom="column">
                        <wp:posOffset>2705735</wp:posOffset>
                      </wp:positionH>
                      <wp:positionV relativeFrom="paragraph">
                        <wp:posOffset>121284</wp:posOffset>
                      </wp:positionV>
                      <wp:extent cx="762000" cy="741045"/>
                      <wp:effectExtent l="0" t="0" r="19050" b="20955"/>
                      <wp:wrapNone/>
                      <wp:docPr id="704" name="Straight Connector 7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2000" cy="7410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986B31" id="Straight Connector 704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05pt,9.55pt" to="273.05pt,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" strokecolor="#4a7ebb"/>
                  </w:pict>
                </mc:Fallback>
              </mc:AlternateContent>
            </w:r>
            <w:r w:rsidRPr="00BC072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A307BE5" wp14:editId="45D97528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121285</wp:posOffset>
                      </wp:positionV>
                      <wp:extent cx="2794635" cy="685800"/>
                      <wp:effectExtent l="0" t="0" r="24765" b="19050"/>
                      <wp:wrapNone/>
                      <wp:docPr id="706" name="Straight Connector 7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794635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5EE15D" id="Straight Connector 706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9.55pt" to="274.1pt,6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="00AD5C7A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</w:t>
            </w:r>
            <w:r w:rsidR="00AD5C7A" w:rsidRPr="00AD5C7A">
              <w:rPr>
                <w:rFonts w:ascii="Times New Roman" w:eastAsia="Calibri" w:hAnsi="Times New Roman" w:cs="Times New Roman"/>
                <w:b/>
                <w:bCs/>
                <w:lang w:val="vi-VN"/>
              </w:rPr>
              <w:t>A</w:t>
            </w:r>
            <w:r w:rsidR="00AD5C7A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                   </w:t>
            </w:r>
            <w:r w:rsidR="00AD5C7A" w:rsidRPr="00AD5C7A">
              <w:rPr>
                <w:rFonts w:ascii="Times New Roman" w:eastAsia="Calibri" w:hAnsi="Times New Roman" w:cs="Times New Roman"/>
                <w:b/>
                <w:bCs/>
                <w:lang w:val="vi-VN"/>
              </w:rPr>
              <w:t>D</w:t>
            </w:r>
          </w:p>
          <w:p w14:paraId="61A928C5" w14:textId="1EBB2A1E" w:rsidR="00886160" w:rsidRPr="00886160" w:rsidRDefault="002D1CFE" w:rsidP="0088616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           </w:t>
            </w:r>
            <w:r w:rsidRPr="002D1CFE">
              <w:rPr>
                <w:rFonts w:ascii="Times New Roman" w:eastAsia="Calibri" w:hAnsi="Times New Roman" w:cs="Times New Roman"/>
                <w:b/>
                <w:bCs/>
                <w:lang w:val="vi-VN"/>
              </w:rPr>
              <w:t>O</w:t>
            </w:r>
          </w:p>
          <w:p w14:paraId="7F4200AC" w14:textId="77777777" w:rsidR="00883807" w:rsidRDefault="00EE2253" w:rsidP="00886160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9BBE85A" wp14:editId="2A59A723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93041</wp:posOffset>
                      </wp:positionV>
                      <wp:extent cx="2023110" cy="45720"/>
                      <wp:effectExtent l="0" t="0" r="34290" b="3048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23110" cy="457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F94752" id="Straight Connector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5pt,15.2pt" to="212.7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" strokecolor="#4a7ebb"/>
                  </w:pict>
                </mc:Fallback>
              </mc:AlternateContent>
            </w:r>
            <w:r w:rsidR="00AD5C7A">
              <w:rPr>
                <w:rFonts w:ascii="Times New Roman" w:eastAsia="Calibri" w:hAnsi="Times New Roman" w:cs="Times New Roman"/>
                <w:lang w:val="vi-VN"/>
              </w:rPr>
              <w:t xml:space="preserve">               </w:t>
            </w:r>
          </w:p>
          <w:p w14:paraId="2F93C8AF" w14:textId="794545CA" w:rsidR="00886160" w:rsidRPr="00886160" w:rsidRDefault="00883807" w:rsidP="0088616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>
              <w:rPr>
                <w:rFonts w:ascii="Times New Roman" w:eastAsia="Calibri" w:hAnsi="Times New Roman" w:cs="Times New Roman"/>
                <w:lang w:val="vi-VN"/>
              </w:rPr>
              <w:t xml:space="preserve">                </w:t>
            </w:r>
            <w:r w:rsidRPr="00883807">
              <w:rPr>
                <w:rFonts w:ascii="Times New Roman" w:eastAsia="Calibri" w:hAnsi="Times New Roman" w:cs="Times New Roman"/>
                <w:b/>
                <w:bCs/>
                <w:lang w:val="vi-VN"/>
              </w:rPr>
              <w:t>B</w:t>
            </w:r>
            <w:r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                                                         </w:t>
            </w:r>
            <w:r>
              <w:rPr>
                <w:rFonts w:ascii="Times New Roman" w:eastAsia="Calibri" w:hAnsi="Times New Roman" w:cs="Times New Roman"/>
                <w:lang w:val="vi-VN"/>
              </w:rPr>
              <w:t xml:space="preserve"> </w:t>
            </w:r>
            <w:r w:rsidRPr="00883807">
              <w:rPr>
                <w:rFonts w:ascii="Times New Roman" w:eastAsia="Calibri" w:hAnsi="Times New Roman" w:cs="Times New Roman"/>
                <w:b/>
                <w:bCs/>
                <w:lang w:val="vi-VN"/>
              </w:rPr>
              <w:t>C</w:t>
            </w:r>
          </w:p>
          <w:p w14:paraId="5386A037" w14:textId="07F1492E" w:rsidR="00886160" w:rsidRDefault="00D85146" w:rsidP="00886160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</w:rPr>
              <w:t>a</w:t>
            </w:r>
            <w:r>
              <w:rPr>
                <w:rFonts w:ascii="Times New Roman" w:eastAsia="Calibri" w:hAnsi="Times New Roman" w:cs="Times New Roman"/>
                <w:lang w:val="vi-VN"/>
              </w:rPr>
              <w:t>)</w:t>
            </w:r>
            <w:r w:rsidR="00D94584">
              <w:rPr>
                <w:rFonts w:ascii="Times New Roman" w:eastAsia="Calibri" w:hAnsi="Times New Roman" w:cs="Times New Roman"/>
                <w:lang w:val="vi-VN"/>
              </w:rPr>
              <w:t xml:space="preserve">  </w:t>
            </w:r>
            <w:r w:rsidR="005365E2" w:rsidRPr="005365E2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700" w:dyaOrig="1120" w14:anchorId="01026CB1">
                <v:shape id="_x0000_i1051" type="#_x0000_t75" style="width:135.05pt;height:57.45pt" o:ole="">
                  <v:imagedata r:id="rId51" o:title=""/>
                </v:shape>
                <o:OLEObject Type="Embed" ProgID="Equation.DSMT4" ShapeID="_x0000_i1051" DrawAspect="Content" ObjectID="_1759390418" r:id="rId52"/>
              </w:object>
            </w:r>
          </w:p>
          <w:p w14:paraId="17769DD9" w14:textId="304EC5FF" w:rsidR="00F726ED" w:rsidRPr="00886160" w:rsidRDefault="006B703B" w:rsidP="00886160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</w:t>
            </w:r>
            <w:r w:rsidRPr="006B703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 w14:anchorId="7E0E2861">
                <v:shape id="_x0000_i1052" type="#_x0000_t75" style="width:111.15pt;height:16.8pt" o:ole="">
                  <v:imagedata r:id="rId53" o:title=""/>
                </v:shape>
                <o:OLEObject Type="Embed" ProgID="Equation.DSMT4" ShapeID="_x0000_i1052" DrawAspect="Content" ObjectID="_1759390419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d </w:t>
            </w:r>
            <w:r w:rsidR="007834E7"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qua S </w:t>
            </w:r>
            <w:proofErr w:type="spellStart"/>
            <w:r w:rsidR="007834E7"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và</w:t>
            </w:r>
            <w:proofErr w:type="spellEnd"/>
            <w:r w:rsidR="007834E7"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d // AB, d // CD.</w:t>
            </w:r>
          </w:p>
          <w:p w14:paraId="6EBD321F" w14:textId="323DC8DF" w:rsidR="00886160" w:rsidRPr="00786D1B" w:rsidRDefault="005B1B15" w:rsidP="00886160">
            <w:pPr>
              <w:spacing w:after="200" w:line="276" w:lineRule="auto"/>
              <w:rPr>
                <w:rFonts w:ascii="Times New Roman" w:eastAsia="Calibri" w:hAnsi="Times New Roman" w:cs="Times New Roman"/>
                <w:i/>
                <w:iCs/>
                <w:lang w:val="vi-VN"/>
              </w:rPr>
            </w:pPr>
            <w:r>
              <w:rPr>
                <w:rFonts w:ascii="Times New Roman" w:eastAsia="Calibri" w:hAnsi="Times New Roman" w:cs="Times New Roman"/>
              </w:rPr>
              <w:t>b</w:t>
            </w:r>
            <w:r>
              <w:rPr>
                <w:rFonts w:ascii="Times New Roman" w:eastAsia="Calibri" w:hAnsi="Times New Roman" w:cs="Times New Roman"/>
                <w:lang w:val="vi-VN"/>
              </w:rPr>
              <w:t xml:space="preserve">)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Gọi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I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à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rung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điểm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của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SA.</w:t>
            </w:r>
          </w:p>
          <w:p w14:paraId="50138742" w14:textId="448B57D4" w:rsidR="00F005B4" w:rsidRPr="00886160" w:rsidRDefault="00F005B4" w:rsidP="00886160">
            <w:pPr>
              <w:spacing w:after="200" w:line="276" w:lineRule="auto"/>
              <w:rPr>
                <w:rFonts w:ascii="Times New Roman" w:eastAsia="Calibri" w:hAnsi="Times New Roman" w:cs="Times New Roman"/>
                <w:i/>
                <w:iCs/>
                <w:lang w:val="vi-VN"/>
              </w:rPr>
            </w:pPr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  Do M, N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ần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ượt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à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trọng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âm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các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am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giác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r w:rsidR="002E3641"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SAB </w:t>
            </w:r>
            <w:proofErr w:type="spellStart"/>
            <w:r w:rsidR="002E3641"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và</w:t>
            </w:r>
            <w:proofErr w:type="spellEnd"/>
            <w:r w:rsidR="002E3641"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SAD nên</w:t>
            </w:r>
          </w:p>
          <w:p w14:paraId="67896AF5" w14:textId="7B542795" w:rsidR="006F5B57" w:rsidRDefault="00CB71D0" w:rsidP="006F5B5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</w:t>
            </w:r>
            <w:r w:rsidRPr="00382A2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66948F90">
                <v:shape id="_x0000_i1053" type="#_x0000_t75" style="width:69pt;height:31.7pt" o:ole="">
                  <v:imagedata r:id="rId55" o:title=""/>
                </v:shape>
                <o:OLEObject Type="Embed" ProgID="Equation.DSMT4" ShapeID="_x0000_i1053" DrawAspect="Content" ObjectID="_1759390420" r:id="rId56"/>
              </w:object>
            </w:r>
            <w:r w:rsidR="00462F0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 w:rsidR="00462F0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proofErr w:type="spellEnd"/>
            <w:r w:rsidR="00462F06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C12E1D" w:rsidRPr="004A14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20" w14:anchorId="7F39A17F">
                <v:shape id="_x0000_i1054" type="#_x0000_t75" style="width:86.55pt;height:16.8pt" o:ole="">
                  <v:imagedata r:id="rId57" o:title=""/>
                </v:shape>
                <o:OLEObject Type="Embed" ProgID="Equation.DSMT4" ShapeID="_x0000_i1054" DrawAspect="Content" ObjectID="_1759390421" r:id="rId58"/>
              </w:object>
            </w:r>
            <w:r w:rsidR="009C10E2" w:rsidRPr="009C10E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591E66CC">
                <v:shape id="_x0000_i1055" type="#_x0000_t75" style="width:66.05pt;height:14.55pt" o:ole="">
                  <v:imagedata r:id="rId59" o:title=""/>
                </v:shape>
                <o:OLEObject Type="Embed" ProgID="Equation.DSMT4" ShapeID="_x0000_i1055" DrawAspect="Content" ObjectID="_1759390422" r:id="rId60"/>
              </w:object>
            </w:r>
            <w:r w:rsidR="009047E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79819440" w14:textId="1E296DE6" w:rsidR="00D148E1" w:rsidRDefault="00D148E1" w:rsidP="006F5B5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(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Hoặc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xét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tam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giác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IBD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382A2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0BADDA20">
                <v:shape id="_x0000_i1056" type="#_x0000_t75" style="width:69pt;height:31.7pt" o:ole="">
                  <v:imagedata r:id="rId55" o:title=""/>
                </v:shape>
                <o:OLEObject Type="Embed" ProgID="Equation.DSMT4" ShapeID="_x0000_i1056" DrawAspect="Content" ObjectID="_1759390423" r:id="rId61"/>
              </w:object>
            </w:r>
            <w:r w:rsidRPr="009C10E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13776511">
                <v:shape id="_x0000_i1057" type="#_x0000_t75" style="width:66.05pt;height:14.55pt" o:ole="">
                  <v:imagedata r:id="rId59" o:title=""/>
                </v:shape>
                <o:OLEObject Type="Embed" ProgID="Equation.DSMT4" ShapeID="_x0000_i1057" DrawAspect="Content" ObjectID="_1759390424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="001D25E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0E890652" w14:textId="77777777" w:rsidR="006E0FB5" w:rsidRDefault="001D25E3" w:rsidP="006F5B5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 xml:space="preserve">c) </w:t>
            </w:r>
            <w:proofErr w:type="spellStart"/>
            <w:r w:rsidR="001E55BD" w:rsidRPr="006E0F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Gọi</w:t>
            </w:r>
            <w:proofErr w:type="spellEnd"/>
            <w:r w:rsidR="001E55BD" w:rsidRPr="006E0F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</w:t>
            </w:r>
            <w:r w:rsidR="006E0FB5" w:rsidRPr="0004196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9" w:dyaOrig="320" w14:anchorId="78D9EDFE">
                <v:shape id="_x0000_i1058" type="#_x0000_t75" style="width:140.25pt;height:16.8pt" o:ole="">
                  <v:imagedata r:id="rId63" o:title=""/>
                </v:shape>
                <o:OLEObject Type="Embed" ProgID="Equation.DSMT4" ShapeID="_x0000_i1058" DrawAspect="Content" ObjectID="_1759390425" r:id="rId64"/>
              </w:object>
            </w:r>
          </w:p>
          <w:p w14:paraId="2D4B6443" w14:textId="616EEE9B" w:rsidR="007E5130" w:rsidRPr="00B01981" w:rsidRDefault="00E77FF7" w:rsidP="00B01981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 w:rsidRPr="00E77FF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840" w:dyaOrig="720" w14:anchorId="24845E35">
                <v:shape id="_x0000_i1059" type="#_x0000_t75" style="width:292.85pt;height:37.3pt" o:ole="">
                  <v:imagedata r:id="rId65" o:title=""/>
                </v:shape>
                <o:OLEObject Type="Embed" ProgID="Equation.DSMT4" ShapeID="_x0000_i1059" DrawAspect="Content" ObjectID="_1759390426" r:id="rId66"/>
              </w:object>
            </w:r>
          </w:p>
        </w:tc>
        <w:tc>
          <w:tcPr>
            <w:tcW w:w="958" w:type="dxa"/>
            <w:tcBorders>
              <w:top w:val="single" w:sz="4" w:space="0" w:color="auto"/>
            </w:tcBorders>
          </w:tcPr>
          <w:p w14:paraId="6123DA3D" w14:textId="77777777" w:rsidR="00663548" w:rsidRPr="009071CD" w:rsidRDefault="0066354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665375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5408EA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11A495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F5C392" w14:textId="26E6BDF2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  <w:p w14:paraId="2DC2717F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BAC4B2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4C2CD3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A6A8D4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9E38EC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18796B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7C6CC9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9CA966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B4C84E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7243CA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782CFD" w14:textId="77777777" w:rsidR="00CD6968" w:rsidRDefault="00CD6968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6DDA8F" w14:textId="29E520AE" w:rsidR="009071CD" w:rsidRDefault="009071CD" w:rsidP="003B1C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3B1CC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071CD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  <w:p w14:paraId="2B96AC87" w14:textId="77777777" w:rsidR="003B1CC4" w:rsidRDefault="003B1CC4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F481FC" w14:textId="19A457C7" w:rsidR="003B1CC4" w:rsidRPr="003B1CC4" w:rsidRDefault="003B1CC4" w:rsidP="003B1C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đ</w:t>
            </w:r>
          </w:p>
          <w:p w14:paraId="75CBA98A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14C4D8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8FB095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AA3AD4" w14:textId="32300BE3" w:rsidR="009071CD" w:rsidRPr="00734519" w:rsidRDefault="00657DD5" w:rsidP="007345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734519">
              <w:rPr>
                <w:rFonts w:ascii="Times New Roman" w:hAnsi="Times New Roman" w:cs="Times New Roman"/>
                <w:sz w:val="24"/>
                <w:szCs w:val="24"/>
              </w:rPr>
              <w:t>25đ</w:t>
            </w:r>
            <w:r w:rsidR="00734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0,25đ</w:t>
            </w:r>
          </w:p>
          <w:p w14:paraId="0956A9FF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80A430" w14:textId="77777777" w:rsidR="009071CD" w:rsidRP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9F844A" w14:textId="6905D7E2" w:rsid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37E1DB" w14:textId="40217E5C" w:rsidR="009071CD" w:rsidRPr="00734519" w:rsidRDefault="00734519" w:rsidP="00D8032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25đ</w:t>
            </w:r>
          </w:p>
          <w:p w14:paraId="27F06957" w14:textId="4D05FAA8" w:rsidR="009071CD" w:rsidRDefault="009071CD" w:rsidP="005F763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523B7A" w14:textId="795D9232" w:rsidR="00657DD5" w:rsidRPr="009071CD" w:rsidRDefault="00657DD5" w:rsidP="00734519">
            <w:pPr>
              <w:pBdr>
                <w:bottom w:val="single" w:sz="4" w:space="1" w:color="auto"/>
              </w:pBd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6655" w:type="dxa"/>
          </w:tcPr>
          <w:p w14:paraId="21EBA80B" w14:textId="77777777" w:rsidR="00A43482" w:rsidRDefault="00A43482" w:rsidP="004D09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E18ADF" w14:textId="77777777" w:rsidR="00CE454D" w:rsidRDefault="00CE454D" w:rsidP="004D09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1E262C" w14:textId="77777777" w:rsidR="00CE454D" w:rsidRDefault="00CE454D" w:rsidP="004D09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BF5EB5" w14:textId="77777777" w:rsidR="00CE454D" w:rsidRDefault="00CE454D" w:rsidP="004D09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DABA73" w14:textId="77777777" w:rsidR="00CE454D" w:rsidRDefault="00CE454D" w:rsidP="004D092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E89684" w14:textId="638BDE2E" w:rsidR="00F314A0" w:rsidRPr="00F314A0" w:rsidRDefault="00862254" w:rsidP="00F314A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EE2253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39019849" wp14:editId="505020C7">
                      <wp:simplePos x="0" y="0"/>
                      <wp:positionH relativeFrom="column">
                        <wp:posOffset>677545</wp:posOffset>
                      </wp:positionH>
                      <wp:positionV relativeFrom="paragraph">
                        <wp:posOffset>146685</wp:posOffset>
                      </wp:positionV>
                      <wp:extent cx="2057400" cy="22860"/>
                      <wp:effectExtent l="0" t="0" r="19050" b="34290"/>
                      <wp:wrapNone/>
                      <wp:docPr id="734" name="Straight Connector 7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057400" cy="228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15D1F1" id="Straight Connector 734" o:spid="_x0000_s1026" style="position:absolute;flip:x 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35pt,11.55pt" to="215.3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" strokecolor="#4a7ebb"/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2CB71AB2" wp14:editId="0787E121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55575</wp:posOffset>
                      </wp:positionV>
                      <wp:extent cx="941070" cy="2217420"/>
                      <wp:effectExtent l="0" t="0" r="30480" b="30480"/>
                      <wp:wrapNone/>
                      <wp:docPr id="718" name="Straight Connector 7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41070" cy="22174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02CE7B" id="Straight Connector 718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5pt,12.25pt" to="127.55pt,1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" strokecolor="#4a7ebb"/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02D47264" wp14:editId="2B35156C">
                      <wp:simplePos x="0" y="0"/>
                      <wp:positionH relativeFrom="column">
                        <wp:posOffset>1616075</wp:posOffset>
                      </wp:positionH>
                      <wp:positionV relativeFrom="paragraph">
                        <wp:posOffset>186055</wp:posOffset>
                      </wp:positionV>
                      <wp:extent cx="487680" cy="1828800"/>
                      <wp:effectExtent l="0" t="0" r="26670" b="19050"/>
                      <wp:wrapNone/>
                      <wp:docPr id="719" name="Straight Connector 7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87680" cy="1828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FA6DD7" id="Straight Connector 719" o:spid="_x0000_s1026" style="position:absolute;flip:x 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25pt,14.65pt" to="165.65pt,1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" strokecolor="#4a7ebb">
                      <v:stroke dashstyle="dash"/>
                    </v:line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E839D14" wp14:editId="0A2DCA05">
                      <wp:simplePos x="0" y="0"/>
                      <wp:positionH relativeFrom="column">
                        <wp:posOffset>1517015</wp:posOffset>
                      </wp:positionH>
                      <wp:positionV relativeFrom="paragraph">
                        <wp:posOffset>155575</wp:posOffset>
                      </wp:positionV>
                      <wp:extent cx="102870" cy="1447800"/>
                      <wp:effectExtent l="0" t="0" r="30480" b="19050"/>
                      <wp:wrapNone/>
                      <wp:docPr id="720" name="Straight Connector 7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2870" cy="1447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118F17" id="Straight Connector 720" o:spid="_x0000_s1026" style="position:absolute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5pt,12.25pt" to="127.55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9ABD110" wp14:editId="6F800739">
                      <wp:simplePos x="0" y="0"/>
                      <wp:positionH relativeFrom="column">
                        <wp:posOffset>1608455</wp:posOffset>
                      </wp:positionH>
                      <wp:positionV relativeFrom="paragraph">
                        <wp:posOffset>147956</wp:posOffset>
                      </wp:positionV>
                      <wp:extent cx="1844040" cy="1508760"/>
                      <wp:effectExtent l="0" t="0" r="22860" b="34290"/>
                      <wp:wrapNone/>
                      <wp:docPr id="721" name="Straight Connector 7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44040" cy="15087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33021B" id="Straight Connector 72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65pt,11.65pt" to="271.85pt,1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" strokecolor="#4a7ebb"/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DA204F1" wp14:editId="6BA44AB8">
                      <wp:simplePos x="0" y="0"/>
                      <wp:positionH relativeFrom="column">
                        <wp:posOffset>1608455</wp:posOffset>
                      </wp:positionH>
                      <wp:positionV relativeFrom="paragraph">
                        <wp:posOffset>163195</wp:posOffset>
                      </wp:positionV>
                      <wp:extent cx="1093470" cy="2257425"/>
                      <wp:effectExtent l="0" t="0" r="30480" b="28575"/>
                      <wp:wrapNone/>
                      <wp:docPr id="722" name="Straight Connector 7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93470" cy="22574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A32D1E" id="Straight Connector 722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65pt,12.85pt" to="212.75pt,19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" strokecolor="#4a7ebb"/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d</w:t>
            </w:r>
            <w:r w:rsidR="00F314A0"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</w:t>
            </w:r>
            <w:r w:rsidR="00F314A0"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S</w:t>
            </w:r>
          </w:p>
          <w:p w14:paraId="5DE30471" w14:textId="63A2E51F" w:rsidR="00F314A0" w:rsidRPr="00F314A0" w:rsidRDefault="00F314A0" w:rsidP="00F314A0">
            <w:pPr>
              <w:spacing w:after="200" w:line="276" w:lineRule="auto"/>
              <w:rPr>
                <w:rFonts w:ascii="Times New Roman" w:eastAsia="Calibri" w:hAnsi="Times New Roman" w:cs="Times New Roman"/>
              </w:rPr>
            </w:pPr>
          </w:p>
          <w:p w14:paraId="692E4F9F" w14:textId="03964587" w:rsidR="00F314A0" w:rsidRPr="00F314A0" w:rsidRDefault="00F314A0" w:rsidP="00F314A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79C29BE3" wp14:editId="4A8D69A0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294005</wp:posOffset>
                      </wp:positionV>
                      <wp:extent cx="883920" cy="1432560"/>
                      <wp:effectExtent l="0" t="0" r="30480" b="15240"/>
                      <wp:wrapNone/>
                      <wp:docPr id="724" name="Straight Connector 7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83920" cy="14325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DB9D3E" id="Straight Connector 724" o:spid="_x0000_s1026" style="position:absolute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23.15pt" to="123.65pt,1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" strokecolor="#4a7ebb">
                      <v:stroke dashstyle="dash"/>
                    </v:line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I                         </w:t>
            </w:r>
          </w:p>
          <w:p w14:paraId="30B1682B" w14:textId="7C8A201D" w:rsidR="00F314A0" w:rsidRPr="00F314A0" w:rsidRDefault="006570EA" w:rsidP="00F314A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b/>
                <w:bCs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18D36564" wp14:editId="77F44BB9">
                      <wp:simplePos x="0" y="0"/>
                      <wp:positionH relativeFrom="column">
                        <wp:posOffset>1210945</wp:posOffset>
                      </wp:positionH>
                      <wp:positionV relativeFrom="paragraph">
                        <wp:posOffset>194310</wp:posOffset>
                      </wp:positionV>
                      <wp:extent cx="2278380" cy="548640"/>
                      <wp:effectExtent l="0" t="0" r="26670" b="22860"/>
                      <wp:wrapNone/>
                      <wp:docPr id="723" name="Straight Connector 7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78380" cy="5486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9BD5BD" id="Straight Connector 723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35pt,15.3pt" to="274.75pt,5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" strokecolor="#4a7ebb">
                      <v:stroke dashstyle="dash"/>
                    </v:line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5DD78964" wp14:editId="30BEBC5D">
                      <wp:simplePos x="0" y="0"/>
                      <wp:positionH relativeFrom="column">
                        <wp:posOffset>1334135</wp:posOffset>
                      </wp:positionH>
                      <wp:positionV relativeFrom="paragraph">
                        <wp:posOffset>187960</wp:posOffset>
                      </wp:positionV>
                      <wp:extent cx="693420" cy="182880"/>
                      <wp:effectExtent l="0" t="0" r="30480" b="26670"/>
                      <wp:wrapNone/>
                      <wp:docPr id="725" name="Straight Connector 7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93420" cy="182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DF60E2" id="Straight Connector 725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05pt,14.8pt" to="159.6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" strokecolor="#4a7ebb">
                      <v:stroke dashstyle="dash"/>
                    </v:line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04CF901" wp14:editId="43F95E33">
                      <wp:simplePos x="0" y="0"/>
                      <wp:positionH relativeFrom="column">
                        <wp:posOffset>1593215</wp:posOffset>
                      </wp:positionH>
                      <wp:positionV relativeFrom="paragraph">
                        <wp:posOffset>12700</wp:posOffset>
                      </wp:positionV>
                      <wp:extent cx="1859280" cy="731520"/>
                      <wp:effectExtent l="0" t="0" r="7620" b="30480"/>
                      <wp:wrapNone/>
                      <wp:docPr id="726" name="Straight Connector 7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59280" cy="7315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6B35E7" id="Straight Connector 726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5.45pt,1pt" to="271.85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" strokecolor="#4a7ebb">
                      <v:stroke dashstyle="dash"/>
                    </v:line>
                  </w:pict>
                </mc:Fallback>
              </mc:AlternateContent>
            </w:r>
            <w:r w:rsidR="00F314A0"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K</w:t>
            </w:r>
            <w:r w:rsidR="00F314A0"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</w:t>
            </w:r>
            <w:r w:rsidR="00F314A0"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 xml:space="preserve"> N</w:t>
            </w:r>
          </w:p>
          <w:p w14:paraId="20F6188F" w14:textId="36F60D3B" w:rsidR="00F314A0" w:rsidRPr="00F314A0" w:rsidRDefault="00F314A0" w:rsidP="00F314A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M              J</w:t>
            </w:r>
          </w:p>
          <w:p w14:paraId="1C18DEBF" w14:textId="77777777" w:rsidR="00F314A0" w:rsidRPr="00F314A0" w:rsidRDefault="00F314A0" w:rsidP="00F314A0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09FA544" wp14:editId="1793FA45">
                      <wp:simplePos x="0" y="0"/>
                      <wp:positionH relativeFrom="column">
                        <wp:posOffset>1532255</wp:posOffset>
                      </wp:positionH>
                      <wp:positionV relativeFrom="paragraph">
                        <wp:posOffset>60325</wp:posOffset>
                      </wp:positionV>
                      <wp:extent cx="1150620" cy="777240"/>
                      <wp:effectExtent l="0" t="0" r="30480" b="22860"/>
                      <wp:wrapNone/>
                      <wp:docPr id="727" name="Straight Connector 7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150620" cy="7772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C70B84" id="Straight Connector 727" o:spid="_x0000_s1026" style="position:absolute;flip:x 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65pt,4.75pt" to="211.25pt,6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" strokecolor="#4a7ebb">
                      <v:stroke dashstyle="dash"/>
                    </v:line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2F4F75E" wp14:editId="2AC2A3DF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60325</wp:posOffset>
                      </wp:positionV>
                      <wp:extent cx="822960" cy="739140"/>
                      <wp:effectExtent l="0" t="0" r="34290" b="22860"/>
                      <wp:wrapNone/>
                      <wp:docPr id="728" name="Straight Connector 7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22960" cy="7391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CE1AF3" id="Straight Connector 728" o:spid="_x0000_s1026" style="position:absolute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65pt,4.75pt" to="119.45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81569DF" wp14:editId="388B4AE8">
                      <wp:simplePos x="0" y="0"/>
                      <wp:positionH relativeFrom="column">
                        <wp:posOffset>1517015</wp:posOffset>
                      </wp:positionH>
                      <wp:positionV relativeFrom="paragraph">
                        <wp:posOffset>67945</wp:posOffset>
                      </wp:positionV>
                      <wp:extent cx="1973580" cy="38100"/>
                      <wp:effectExtent l="0" t="0" r="26670" b="19050"/>
                      <wp:wrapNone/>
                      <wp:docPr id="729" name="Straight Connector 7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73580" cy="381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BF3147" id="Straight Connector 729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9.45pt,5.35pt" to="274.8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" strokecolor="#4a7ebb">
                      <v:stroke dashstyle="dash"/>
                    </v:line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2C57747" wp14:editId="7C7DC631">
                      <wp:simplePos x="0" y="0"/>
                      <wp:positionH relativeFrom="column">
                        <wp:posOffset>2705735</wp:posOffset>
                      </wp:positionH>
                      <wp:positionV relativeFrom="paragraph">
                        <wp:posOffset>121284</wp:posOffset>
                      </wp:positionV>
                      <wp:extent cx="762000" cy="741045"/>
                      <wp:effectExtent l="0" t="0" r="19050" b="20955"/>
                      <wp:wrapNone/>
                      <wp:docPr id="730" name="Straight Connector 7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2000" cy="7410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303FE9" id="Straight Connector 730" o:spid="_x0000_s1026" style="position:absolute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05pt,9.55pt" to="273.05pt,6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" strokecolor="#4a7ebb"/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0029391F" wp14:editId="4880FC5B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121285</wp:posOffset>
                      </wp:positionV>
                      <wp:extent cx="2794635" cy="685800"/>
                      <wp:effectExtent l="0" t="0" r="24765" b="19050"/>
                      <wp:wrapNone/>
                      <wp:docPr id="731" name="Straight Connector 7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794635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0B8184" id="Straight Connector 731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9.55pt" to="274.1pt,6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" strokecolor="#4a7ebb">
                      <v:stroke dashstyle="dash"/>
                    </v:line>
                  </w:pict>
                </mc:Fallback>
              </mc:AlternateContent>
            </w:r>
            <w:r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A</w:t>
            </w:r>
            <w:r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D</w:t>
            </w:r>
          </w:p>
          <w:p w14:paraId="01261317" w14:textId="77777777" w:rsidR="00F314A0" w:rsidRPr="00F314A0" w:rsidRDefault="00F314A0" w:rsidP="00F314A0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bCs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lang w:val="vi-VN"/>
              </w:rPr>
              <w:t xml:space="preserve">                                                      </w:t>
            </w:r>
            <w:r w:rsidRPr="00F314A0">
              <w:rPr>
                <w:rFonts w:ascii="Times New Roman" w:eastAsia="Calibri" w:hAnsi="Times New Roman" w:cs="Times New Roman"/>
                <w:b/>
                <w:bCs/>
                <w:lang w:val="vi-VN"/>
              </w:rPr>
              <w:t>O</w:t>
            </w:r>
          </w:p>
          <w:p w14:paraId="79CE88EB" w14:textId="77777777" w:rsidR="00F314A0" w:rsidRDefault="00F314A0" w:rsidP="004D092E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314A0">
              <w:rPr>
                <w:rFonts w:ascii="Times New Roman" w:eastAsia="Calibri" w:hAnsi="Times New Roman" w:cs="Times New Roman"/>
                <w:noProof/>
                <w:color w:val="FF000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1EC7D1DD" wp14:editId="043978E0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182245</wp:posOffset>
                      </wp:positionV>
                      <wp:extent cx="2007870" cy="55245"/>
                      <wp:effectExtent l="0" t="0" r="30480" b="20955"/>
                      <wp:wrapNone/>
                      <wp:docPr id="733" name="Straight Connector 7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07870" cy="55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4B9979" id="Straight Connector 733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55pt,14.35pt" to="212.6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" strokecolor="#4a7ebb"/>
                  </w:pict>
                </mc:Fallback>
              </mc:AlternateContent>
            </w:r>
            <w:r w:rsidR="00862254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14:paraId="6BCA9F54" w14:textId="77777777" w:rsidR="00862254" w:rsidRDefault="00862254" w:rsidP="004D092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      </w:t>
            </w:r>
            <w:r w:rsidRPr="0086225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                                                       C</w:t>
            </w:r>
          </w:p>
          <w:p w14:paraId="4050A481" w14:textId="77777777" w:rsidR="006570EA" w:rsidRDefault="006570EA" w:rsidP="006570EA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</w:p>
          <w:p w14:paraId="3D097B03" w14:textId="77777777" w:rsidR="00F601B8" w:rsidRDefault="00F601B8" w:rsidP="006570EA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</w:p>
          <w:p w14:paraId="77F539C9" w14:textId="77A8BF7E" w:rsidR="006570EA" w:rsidRDefault="006570EA" w:rsidP="006570EA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lang w:val="vi-VN"/>
              </w:rPr>
              <w:t xml:space="preserve">a)  </w:t>
            </w:r>
            <w:r w:rsidR="003C251E" w:rsidRPr="005365E2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2720" w:dyaOrig="1120" w14:anchorId="574F5A51">
                <v:shape id="_x0000_i1060" type="#_x0000_t75" style="width:136.15pt;height:57.45pt" o:ole="">
                  <v:imagedata r:id="rId67" o:title=""/>
                </v:shape>
                <o:OLEObject Type="Embed" ProgID="Equation.DSMT4" ShapeID="_x0000_i1060" DrawAspect="Content" ObjectID="_1759390427" r:id="rId68"/>
              </w:object>
            </w:r>
          </w:p>
          <w:p w14:paraId="15B6CE15" w14:textId="6A470D21" w:rsidR="006570EA" w:rsidRPr="00886160" w:rsidRDefault="006570EA" w:rsidP="006570EA">
            <w:pPr>
              <w:spacing w:after="200" w:line="276" w:lineRule="auto"/>
              <w:rPr>
                <w:rFonts w:ascii="Times New Roman" w:eastAsia="Calibri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</w:t>
            </w:r>
            <w:r w:rsidR="003C251E" w:rsidRPr="006B703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 w14:anchorId="1A48B88F">
                <v:shape id="_x0000_i1061" type="#_x0000_t75" style="width:111.15pt;height:16.8pt" o:ole="">
                  <v:imagedata r:id="rId69" o:title=""/>
                </v:shape>
                <o:OLEObject Type="Embed" ProgID="Equation.DSMT4" ShapeID="_x0000_i1061" DrawAspect="Content" ObjectID="_1759390428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d qua S </w:t>
            </w:r>
            <w:proofErr w:type="spellStart"/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và</w:t>
            </w:r>
            <w:proofErr w:type="spellEnd"/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d // </w:t>
            </w:r>
            <w:r w:rsidR="00712D0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AD</w:t>
            </w:r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, d // </w:t>
            </w:r>
            <w:r w:rsidR="00712D0B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BC</w:t>
            </w:r>
            <w:r w:rsidRPr="007834E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.</w:t>
            </w:r>
          </w:p>
          <w:p w14:paraId="210CAB10" w14:textId="77777777" w:rsidR="006570EA" w:rsidRPr="00786D1B" w:rsidRDefault="006570EA" w:rsidP="006570EA">
            <w:pPr>
              <w:spacing w:after="200" w:line="276" w:lineRule="auto"/>
              <w:rPr>
                <w:rFonts w:ascii="Times New Roman" w:eastAsia="Calibri" w:hAnsi="Times New Roman" w:cs="Times New Roman"/>
                <w:i/>
                <w:iCs/>
                <w:lang w:val="vi-VN"/>
              </w:rPr>
            </w:pPr>
            <w:r>
              <w:rPr>
                <w:rFonts w:ascii="Times New Roman" w:eastAsia="Calibri" w:hAnsi="Times New Roman" w:cs="Times New Roman"/>
              </w:rPr>
              <w:t>b</w:t>
            </w:r>
            <w:r>
              <w:rPr>
                <w:rFonts w:ascii="Times New Roman" w:eastAsia="Calibri" w:hAnsi="Times New Roman" w:cs="Times New Roman"/>
                <w:lang w:val="vi-VN"/>
              </w:rPr>
              <w:t xml:space="preserve">)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Gọi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I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à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rung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điểm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của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SA.</w:t>
            </w:r>
          </w:p>
          <w:p w14:paraId="7E0B3776" w14:textId="77777777" w:rsidR="006570EA" w:rsidRPr="00886160" w:rsidRDefault="006570EA" w:rsidP="006570EA">
            <w:pPr>
              <w:spacing w:after="200" w:line="276" w:lineRule="auto"/>
              <w:rPr>
                <w:rFonts w:ascii="Times New Roman" w:eastAsia="Calibri" w:hAnsi="Times New Roman" w:cs="Times New Roman"/>
                <w:i/>
                <w:iCs/>
                <w:lang w:val="vi-VN"/>
              </w:rPr>
            </w:pPr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  Do M, N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ần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ượt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là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trọng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âm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các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tam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giác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SAB </w:t>
            </w:r>
            <w:proofErr w:type="spellStart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>và</w:t>
            </w:r>
            <w:proofErr w:type="spellEnd"/>
            <w:r w:rsidRPr="00786D1B">
              <w:rPr>
                <w:rFonts w:ascii="Times New Roman" w:eastAsia="Calibri" w:hAnsi="Times New Roman" w:cs="Times New Roman"/>
                <w:i/>
                <w:iCs/>
                <w:lang w:val="vi-VN"/>
              </w:rPr>
              <w:t xml:space="preserve"> SAD nên</w:t>
            </w:r>
          </w:p>
          <w:p w14:paraId="0F5BA1FB" w14:textId="77777777" w:rsidR="006570EA" w:rsidRDefault="006570EA" w:rsidP="006570EA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</w:t>
            </w:r>
            <w:r w:rsidRPr="00382A2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72DD0556">
                <v:shape id="_x0000_i1062" type="#_x0000_t75" style="width:69pt;height:31.7pt" o:ole="">
                  <v:imagedata r:id="rId55" o:title=""/>
                </v:shape>
                <o:OLEObject Type="Embed" ProgID="Equation.DSMT4" ShapeID="_x0000_i1062" DrawAspect="Content" ObjectID="_1759390429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A14E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19" w:dyaOrig="320" w14:anchorId="2422A7B5">
                <v:shape id="_x0000_i1063" type="#_x0000_t75" style="width:86.55pt;height:16.8pt" o:ole="">
                  <v:imagedata r:id="rId57" o:title=""/>
                </v:shape>
                <o:OLEObject Type="Embed" ProgID="Equation.DSMT4" ShapeID="_x0000_i1063" DrawAspect="Content" ObjectID="_1759390430" r:id="rId72"/>
              </w:object>
            </w:r>
            <w:r w:rsidRPr="009C10E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6088A125">
                <v:shape id="_x0000_i1064" type="#_x0000_t75" style="width:66.05pt;height:14.55pt" o:ole="">
                  <v:imagedata r:id="rId59" o:title=""/>
                </v:shape>
                <o:OLEObject Type="Embed" ProgID="Equation.DSMT4" ShapeID="_x0000_i1064" DrawAspect="Content" ObjectID="_1759390431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4961D441" w14:textId="77777777" w:rsidR="006570EA" w:rsidRDefault="006570EA" w:rsidP="006570EA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lastRenderedPageBreak/>
              <w:t>(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Hoặc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xét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tam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giác</w:t>
            </w:r>
            <w:proofErr w:type="spellEnd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IBD </w:t>
            </w:r>
            <w:proofErr w:type="spellStart"/>
            <w:r w:rsidRPr="00D148E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382A2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749AF2D6">
                <v:shape id="_x0000_i1065" type="#_x0000_t75" style="width:69pt;height:31.7pt" o:ole="">
                  <v:imagedata r:id="rId55" o:title=""/>
                </v:shape>
                <o:OLEObject Type="Embed" ProgID="Equation.DSMT4" ShapeID="_x0000_i1065" DrawAspect="Content" ObjectID="_1759390432" r:id="rId74"/>
              </w:object>
            </w:r>
            <w:r w:rsidRPr="009C10E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279" w14:anchorId="7762F93E">
                <v:shape id="_x0000_i1066" type="#_x0000_t75" style="width:66.05pt;height:14.55pt" o:ole="">
                  <v:imagedata r:id="rId59" o:title=""/>
                </v:shape>
                <o:OLEObject Type="Embed" ProgID="Equation.DSMT4" ShapeID="_x0000_i1066" DrawAspect="Content" ObjectID="_1759390433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.</w:t>
            </w:r>
          </w:p>
          <w:p w14:paraId="491892AF" w14:textId="2BF67448" w:rsidR="006570EA" w:rsidRDefault="006570EA" w:rsidP="006570EA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) </w:t>
            </w:r>
            <w:proofErr w:type="spellStart"/>
            <w:r w:rsidRPr="006E0F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Gọi</w:t>
            </w:r>
            <w:proofErr w:type="spellEnd"/>
            <w:r w:rsidRPr="006E0FB5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</w:t>
            </w:r>
            <w:r w:rsidR="0014236B" w:rsidRPr="0004196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20" w:dyaOrig="320" w14:anchorId="2B00C951">
                <v:shape id="_x0000_i1067" type="#_x0000_t75" style="width:141pt;height:16.8pt" o:ole="">
                  <v:imagedata r:id="rId76" o:title=""/>
                </v:shape>
                <o:OLEObject Type="Embed" ProgID="Equation.DSMT4" ShapeID="_x0000_i1067" DrawAspect="Content" ObjectID="_1759390434" r:id="rId77"/>
              </w:object>
            </w:r>
          </w:p>
          <w:p w14:paraId="2DC088B2" w14:textId="41F8402A" w:rsidR="006570EA" w:rsidRPr="00862254" w:rsidRDefault="00ED3A04" w:rsidP="006570E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77FF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860" w:dyaOrig="720" w14:anchorId="583803C3">
                <v:shape id="_x0000_i1068" type="#_x0000_t75" style="width:293.2pt;height:37.3pt" o:ole="">
                  <v:imagedata r:id="rId78" o:title=""/>
                </v:shape>
                <o:OLEObject Type="Embed" ProgID="Equation.DSMT4" ShapeID="_x0000_i1068" DrawAspect="Content" ObjectID="_1759390435" r:id="rId79"/>
              </w:object>
            </w:r>
          </w:p>
        </w:tc>
      </w:tr>
    </w:tbl>
    <w:p w14:paraId="6C2B187D" w14:textId="77777777" w:rsidR="006B7986" w:rsidRPr="009071CD" w:rsidRDefault="006B7986">
      <w:pPr>
        <w:rPr>
          <w:rFonts w:ascii="Times New Roman" w:hAnsi="Times New Roman" w:cs="Times New Roman"/>
          <w:sz w:val="24"/>
          <w:szCs w:val="24"/>
        </w:rPr>
      </w:pPr>
    </w:p>
    <w:sectPr w:rsidR="006B7986" w:rsidRPr="009071CD" w:rsidSect="004044B1">
      <w:pgSz w:w="16838" w:h="11906" w:orient="landscape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F47C52"/>
    <w:multiLevelType w:val="hybridMultilevel"/>
    <w:tmpl w:val="8556A0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8E3A63"/>
    <w:multiLevelType w:val="hybridMultilevel"/>
    <w:tmpl w:val="11E60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A3531F"/>
    <w:multiLevelType w:val="hybridMultilevel"/>
    <w:tmpl w:val="8F02B82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7986"/>
    <w:rsid w:val="00015153"/>
    <w:rsid w:val="0004196C"/>
    <w:rsid w:val="000471CE"/>
    <w:rsid w:val="00063774"/>
    <w:rsid w:val="00063A4D"/>
    <w:rsid w:val="00066C7A"/>
    <w:rsid w:val="000B5CF2"/>
    <w:rsid w:val="000E21AE"/>
    <w:rsid w:val="00112ABE"/>
    <w:rsid w:val="00115452"/>
    <w:rsid w:val="001335C8"/>
    <w:rsid w:val="0014236B"/>
    <w:rsid w:val="00152B1F"/>
    <w:rsid w:val="00166B09"/>
    <w:rsid w:val="00186FAB"/>
    <w:rsid w:val="001C6815"/>
    <w:rsid w:val="001C7E0F"/>
    <w:rsid w:val="001D25E3"/>
    <w:rsid w:val="001E55BD"/>
    <w:rsid w:val="001E66C9"/>
    <w:rsid w:val="00201355"/>
    <w:rsid w:val="00223930"/>
    <w:rsid w:val="0024100B"/>
    <w:rsid w:val="00254B91"/>
    <w:rsid w:val="002A46F6"/>
    <w:rsid w:val="002B29DC"/>
    <w:rsid w:val="002B75AA"/>
    <w:rsid w:val="002D1CFE"/>
    <w:rsid w:val="002E32AE"/>
    <w:rsid w:val="002E3641"/>
    <w:rsid w:val="00382A2C"/>
    <w:rsid w:val="003A0EE2"/>
    <w:rsid w:val="003A574A"/>
    <w:rsid w:val="003B1CC4"/>
    <w:rsid w:val="003C251E"/>
    <w:rsid w:val="003E2333"/>
    <w:rsid w:val="003E6994"/>
    <w:rsid w:val="003F1063"/>
    <w:rsid w:val="003F1E8D"/>
    <w:rsid w:val="004044B1"/>
    <w:rsid w:val="00417188"/>
    <w:rsid w:val="00462F06"/>
    <w:rsid w:val="0046796E"/>
    <w:rsid w:val="004A14E7"/>
    <w:rsid w:val="004B2369"/>
    <w:rsid w:val="004D092E"/>
    <w:rsid w:val="004E2B0F"/>
    <w:rsid w:val="004F2A66"/>
    <w:rsid w:val="004F61A2"/>
    <w:rsid w:val="004F76B3"/>
    <w:rsid w:val="005351F8"/>
    <w:rsid w:val="005365E2"/>
    <w:rsid w:val="00537B5F"/>
    <w:rsid w:val="00573A4F"/>
    <w:rsid w:val="005B1B15"/>
    <w:rsid w:val="005B5A46"/>
    <w:rsid w:val="005C1B9E"/>
    <w:rsid w:val="005C2BB1"/>
    <w:rsid w:val="005C3E8C"/>
    <w:rsid w:val="005F7637"/>
    <w:rsid w:val="00624BDC"/>
    <w:rsid w:val="006570EA"/>
    <w:rsid w:val="00657DD5"/>
    <w:rsid w:val="00663548"/>
    <w:rsid w:val="00664048"/>
    <w:rsid w:val="006653B9"/>
    <w:rsid w:val="0067364A"/>
    <w:rsid w:val="00691772"/>
    <w:rsid w:val="006B703B"/>
    <w:rsid w:val="006B7986"/>
    <w:rsid w:val="006C4790"/>
    <w:rsid w:val="006E0FB5"/>
    <w:rsid w:val="006F5B57"/>
    <w:rsid w:val="00712D0B"/>
    <w:rsid w:val="00714471"/>
    <w:rsid w:val="00734519"/>
    <w:rsid w:val="007724DD"/>
    <w:rsid w:val="007834E7"/>
    <w:rsid w:val="00786D1B"/>
    <w:rsid w:val="00787C16"/>
    <w:rsid w:val="007D075B"/>
    <w:rsid w:val="007E5130"/>
    <w:rsid w:val="007F4144"/>
    <w:rsid w:val="008144E8"/>
    <w:rsid w:val="0084560C"/>
    <w:rsid w:val="0086200D"/>
    <w:rsid w:val="00862254"/>
    <w:rsid w:val="00874571"/>
    <w:rsid w:val="00883807"/>
    <w:rsid w:val="00886160"/>
    <w:rsid w:val="008C4903"/>
    <w:rsid w:val="009047E2"/>
    <w:rsid w:val="009071CD"/>
    <w:rsid w:val="00943C37"/>
    <w:rsid w:val="00943E89"/>
    <w:rsid w:val="00951616"/>
    <w:rsid w:val="00956A93"/>
    <w:rsid w:val="0097665C"/>
    <w:rsid w:val="009976E2"/>
    <w:rsid w:val="00997C51"/>
    <w:rsid w:val="009A4D32"/>
    <w:rsid w:val="009C10E2"/>
    <w:rsid w:val="009F153C"/>
    <w:rsid w:val="009F1A9D"/>
    <w:rsid w:val="00A235CB"/>
    <w:rsid w:val="00A43482"/>
    <w:rsid w:val="00AA1E42"/>
    <w:rsid w:val="00AA47EA"/>
    <w:rsid w:val="00AA6F26"/>
    <w:rsid w:val="00AB214E"/>
    <w:rsid w:val="00AC2B05"/>
    <w:rsid w:val="00AC2BD6"/>
    <w:rsid w:val="00AC5A3B"/>
    <w:rsid w:val="00AC6170"/>
    <w:rsid w:val="00AD2D9E"/>
    <w:rsid w:val="00AD5C7A"/>
    <w:rsid w:val="00B01981"/>
    <w:rsid w:val="00B35602"/>
    <w:rsid w:val="00B438D6"/>
    <w:rsid w:val="00B44062"/>
    <w:rsid w:val="00B5575F"/>
    <w:rsid w:val="00B82FDB"/>
    <w:rsid w:val="00BC0720"/>
    <w:rsid w:val="00BC7884"/>
    <w:rsid w:val="00BE784C"/>
    <w:rsid w:val="00BF38AE"/>
    <w:rsid w:val="00BF3A86"/>
    <w:rsid w:val="00C0553B"/>
    <w:rsid w:val="00C12E1D"/>
    <w:rsid w:val="00C140E2"/>
    <w:rsid w:val="00C207B6"/>
    <w:rsid w:val="00C22771"/>
    <w:rsid w:val="00CA42A9"/>
    <w:rsid w:val="00CB051B"/>
    <w:rsid w:val="00CB71D0"/>
    <w:rsid w:val="00CC61E1"/>
    <w:rsid w:val="00CD68C4"/>
    <w:rsid w:val="00CD6968"/>
    <w:rsid w:val="00CE454D"/>
    <w:rsid w:val="00D148E1"/>
    <w:rsid w:val="00D80328"/>
    <w:rsid w:val="00D85146"/>
    <w:rsid w:val="00D94584"/>
    <w:rsid w:val="00DE4FE8"/>
    <w:rsid w:val="00DE5B6A"/>
    <w:rsid w:val="00DF238D"/>
    <w:rsid w:val="00DF6657"/>
    <w:rsid w:val="00E42C12"/>
    <w:rsid w:val="00E52D5E"/>
    <w:rsid w:val="00E77FF7"/>
    <w:rsid w:val="00E93C21"/>
    <w:rsid w:val="00EB3BF0"/>
    <w:rsid w:val="00EB51AA"/>
    <w:rsid w:val="00ED3A04"/>
    <w:rsid w:val="00EE2253"/>
    <w:rsid w:val="00EF5220"/>
    <w:rsid w:val="00F005B4"/>
    <w:rsid w:val="00F314A0"/>
    <w:rsid w:val="00F3409D"/>
    <w:rsid w:val="00F41E22"/>
    <w:rsid w:val="00F4733F"/>
    <w:rsid w:val="00F601B8"/>
    <w:rsid w:val="00F726ED"/>
    <w:rsid w:val="00F960BB"/>
    <w:rsid w:val="00FB2D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0D6CFD"/>
  <w15:docId w15:val="{53D9AA92-A19F-49CB-A19F-C83CC92AC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70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B79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79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6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3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4</Pages>
  <Words>501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ú Nguyễn Xuân</dc:creator>
  <cp:keywords/>
  <dc:description/>
  <cp:lastModifiedBy>Long</cp:lastModifiedBy>
  <cp:revision>126</cp:revision>
  <cp:lastPrinted>2023-10-20T01:53:00Z</cp:lastPrinted>
  <dcterms:created xsi:type="dcterms:W3CDTF">2023-10-19T15:34:00Z</dcterms:created>
  <dcterms:modified xsi:type="dcterms:W3CDTF">2023-10-21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